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9"/>
  </p:notesMasterIdLst>
  <p:handoutMasterIdLst>
    <p:handoutMasterId r:id="rId70"/>
  </p:handoutMasterIdLst>
  <p:sldIdLst>
    <p:sldId id="260" r:id="rId2"/>
    <p:sldId id="463" r:id="rId3"/>
    <p:sldId id="464" r:id="rId4"/>
    <p:sldId id="409" r:id="rId5"/>
    <p:sldId id="465" r:id="rId6"/>
    <p:sldId id="410" r:id="rId7"/>
    <p:sldId id="412" r:id="rId8"/>
    <p:sldId id="466" r:id="rId9"/>
    <p:sldId id="414" r:id="rId10"/>
    <p:sldId id="467" r:id="rId11"/>
    <p:sldId id="432" r:id="rId12"/>
    <p:sldId id="431" r:id="rId13"/>
    <p:sldId id="468" r:id="rId14"/>
    <p:sldId id="416" r:id="rId15"/>
    <p:sldId id="417" r:id="rId16"/>
    <p:sldId id="418" r:id="rId17"/>
    <p:sldId id="469" r:id="rId18"/>
    <p:sldId id="419" r:id="rId19"/>
    <p:sldId id="430" r:id="rId20"/>
    <p:sldId id="470" r:id="rId21"/>
    <p:sldId id="420" r:id="rId22"/>
    <p:sldId id="471" r:id="rId23"/>
    <p:sldId id="421" r:id="rId24"/>
    <p:sldId id="422" r:id="rId25"/>
    <p:sldId id="472" r:id="rId26"/>
    <p:sldId id="423" r:id="rId27"/>
    <p:sldId id="424" r:id="rId28"/>
    <p:sldId id="425" r:id="rId29"/>
    <p:sldId id="426" r:id="rId30"/>
    <p:sldId id="473" r:id="rId31"/>
    <p:sldId id="460" r:id="rId32"/>
    <p:sldId id="474" r:id="rId33"/>
    <p:sldId id="462" r:id="rId34"/>
    <p:sldId id="448" r:id="rId35"/>
    <p:sldId id="451" r:id="rId36"/>
    <p:sldId id="257" r:id="rId37"/>
    <p:sldId id="258" r:id="rId38"/>
    <p:sldId id="259" r:id="rId39"/>
    <p:sldId id="461" r:id="rId40"/>
    <p:sldId id="261" r:id="rId41"/>
    <p:sldId id="262" r:id="rId42"/>
    <p:sldId id="263" r:id="rId43"/>
    <p:sldId id="264" r:id="rId44"/>
    <p:sldId id="265" r:id="rId45"/>
    <p:sldId id="266" r:id="rId46"/>
    <p:sldId id="443" r:id="rId47"/>
    <p:sldId id="267" r:id="rId48"/>
    <p:sldId id="268" r:id="rId49"/>
    <p:sldId id="269" r:id="rId50"/>
    <p:sldId id="270" r:id="rId51"/>
    <p:sldId id="271" r:id="rId52"/>
    <p:sldId id="272" r:id="rId53"/>
    <p:sldId id="273" r:id="rId54"/>
    <p:sldId id="454" r:id="rId55"/>
    <p:sldId id="455" r:id="rId56"/>
    <p:sldId id="456" r:id="rId57"/>
    <p:sldId id="439" r:id="rId58"/>
    <p:sldId id="440" r:id="rId59"/>
    <p:sldId id="274" r:id="rId60"/>
    <p:sldId id="275" r:id="rId61"/>
    <p:sldId id="276" r:id="rId62"/>
    <p:sldId id="277" r:id="rId63"/>
    <p:sldId id="278" r:id="rId64"/>
    <p:sldId id="279" r:id="rId65"/>
    <p:sldId id="458" r:id="rId66"/>
    <p:sldId id="280" r:id="rId67"/>
    <p:sldId id="281" r:id="rId68"/>
  </p:sldIdLst>
  <p:sldSz cx="9144000" cy="6858000" type="letter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仿宋_GB2312" pitchFamily="49" charset="-122"/>
        <a:ea typeface="仿宋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6633"/>
    <a:srgbClr val="FCDCB2"/>
    <a:srgbClr val="0000CC"/>
    <a:srgbClr val="660066"/>
    <a:srgbClr val="993300"/>
    <a:srgbClr val="FF0000"/>
    <a:srgbClr val="0080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52" autoAdjust="0"/>
    <p:restoredTop sz="98964" autoAdjust="0"/>
  </p:normalViewPr>
  <p:slideViewPr>
    <p:cSldViewPr>
      <p:cViewPr varScale="1">
        <p:scale>
          <a:sx n="91" d="100"/>
          <a:sy n="91" d="100"/>
        </p:scale>
        <p:origin x="513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B1EFC80-2E13-4CCF-9D96-A47B655BBF78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821A790-B0CD-49C8-8AD6-5D5C17F97DE4}">
      <dgm:prSet phldrT="[文本]" custT="1"/>
      <dgm:spPr/>
      <dgm:t>
        <a:bodyPr/>
        <a:lstStyle/>
        <a:p>
          <a:r>
            <a:rPr lang="zh-CN" altLang="en-US" sz="1400" dirty="0"/>
            <a:t>（基本）数据结构</a:t>
          </a:r>
        </a:p>
      </dgm:t>
    </dgm:pt>
    <dgm:pt modelId="{4895BA80-4006-4F45-B9AA-95D60D568BAD}" type="parTrans" cxnId="{6C4B6BEF-48B5-489C-9CB2-3E30B658D5CC}">
      <dgm:prSet/>
      <dgm:spPr/>
      <dgm:t>
        <a:bodyPr/>
        <a:lstStyle/>
        <a:p>
          <a:endParaRPr lang="zh-CN" altLang="en-US"/>
        </a:p>
      </dgm:t>
    </dgm:pt>
    <dgm:pt modelId="{B096759B-6B27-4CE2-92C1-8E0DEA79B524}" type="sibTrans" cxnId="{6C4B6BEF-48B5-489C-9CB2-3E30B658D5CC}">
      <dgm:prSet/>
      <dgm:spPr/>
      <dgm:t>
        <a:bodyPr/>
        <a:lstStyle/>
        <a:p>
          <a:endParaRPr lang="zh-CN" altLang="en-US"/>
        </a:p>
      </dgm:t>
    </dgm:pt>
    <dgm:pt modelId="{2C3E3DF4-8FC1-4284-85FC-4BF130FCFDA3}">
      <dgm:prSet phldrT="[文本]" custT="1"/>
      <dgm:spPr/>
      <dgm:t>
        <a:bodyPr/>
        <a:lstStyle/>
        <a:p>
          <a:r>
            <a:rPr lang="zh-CN" altLang="en-US" sz="1400" dirty="0"/>
            <a:t>线性结构</a:t>
          </a:r>
        </a:p>
      </dgm:t>
    </dgm:pt>
    <dgm:pt modelId="{6AA65932-EAE2-4381-959F-B7AA7F612E1C}" type="parTrans" cxnId="{1B8B7FF1-ED29-44EE-B32A-252721418D74}">
      <dgm:prSet/>
      <dgm:spPr/>
      <dgm:t>
        <a:bodyPr/>
        <a:lstStyle/>
        <a:p>
          <a:endParaRPr lang="zh-CN" altLang="en-US" sz="1400"/>
        </a:p>
      </dgm:t>
    </dgm:pt>
    <dgm:pt modelId="{48F39842-C6F5-4C04-9DFF-285F17EE27CB}" type="sibTrans" cxnId="{1B8B7FF1-ED29-44EE-B32A-252721418D74}">
      <dgm:prSet/>
      <dgm:spPr/>
      <dgm:t>
        <a:bodyPr/>
        <a:lstStyle/>
        <a:p>
          <a:endParaRPr lang="zh-CN" altLang="en-US"/>
        </a:p>
      </dgm:t>
    </dgm:pt>
    <dgm:pt modelId="{89447D74-A0DD-4655-AAAB-A55AA48DAE96}">
      <dgm:prSet phldrT="[文本]" custT="1"/>
      <dgm:spPr/>
      <dgm:t>
        <a:bodyPr/>
        <a:lstStyle/>
        <a:p>
          <a:r>
            <a:rPr lang="zh-CN" altLang="en-US" sz="1400" dirty="0"/>
            <a:t>线性表</a:t>
          </a:r>
        </a:p>
      </dgm:t>
    </dgm:pt>
    <dgm:pt modelId="{C7E1DC58-C924-4F14-9685-20A1EFB5C9BA}" type="parTrans" cxnId="{08601BA5-77A8-4CA3-B944-491A7447620F}">
      <dgm:prSet/>
      <dgm:spPr/>
      <dgm:t>
        <a:bodyPr/>
        <a:lstStyle/>
        <a:p>
          <a:endParaRPr lang="zh-CN" altLang="en-US" sz="1400"/>
        </a:p>
      </dgm:t>
    </dgm:pt>
    <dgm:pt modelId="{7DFF4CC0-D98C-4A14-B7F2-BCDA49271C0C}" type="sibTrans" cxnId="{08601BA5-77A8-4CA3-B944-491A7447620F}">
      <dgm:prSet/>
      <dgm:spPr/>
      <dgm:t>
        <a:bodyPr/>
        <a:lstStyle/>
        <a:p>
          <a:endParaRPr lang="zh-CN" altLang="en-US"/>
        </a:p>
      </dgm:t>
    </dgm:pt>
    <dgm:pt modelId="{E876F81F-3808-4AFF-B6BE-3A063A75DC02}">
      <dgm:prSet phldrT="[文本]" custT="1"/>
      <dgm:spPr/>
      <dgm:t>
        <a:bodyPr/>
        <a:lstStyle/>
        <a:p>
          <a:r>
            <a:rPr lang="zh-CN" altLang="en-US" sz="1400" dirty="0"/>
            <a:t>串</a:t>
          </a:r>
        </a:p>
      </dgm:t>
    </dgm:pt>
    <dgm:pt modelId="{7F2E2A59-BEED-48AC-A637-ADA4F97942F4}" type="parTrans" cxnId="{C9B0159F-B54C-424B-BF2C-64D971AEC43B}">
      <dgm:prSet/>
      <dgm:spPr/>
      <dgm:t>
        <a:bodyPr/>
        <a:lstStyle/>
        <a:p>
          <a:endParaRPr lang="zh-CN" altLang="en-US" sz="1400"/>
        </a:p>
      </dgm:t>
    </dgm:pt>
    <dgm:pt modelId="{CA528355-0246-4FDB-B7A7-70C8C86FB53A}" type="sibTrans" cxnId="{C9B0159F-B54C-424B-BF2C-64D971AEC43B}">
      <dgm:prSet/>
      <dgm:spPr/>
      <dgm:t>
        <a:bodyPr/>
        <a:lstStyle/>
        <a:p>
          <a:endParaRPr lang="zh-CN" altLang="en-US"/>
        </a:p>
      </dgm:t>
    </dgm:pt>
    <dgm:pt modelId="{EFE6C523-34CD-490E-BD12-1FDECD385D95}">
      <dgm:prSet phldrT="[文本]" custT="1"/>
      <dgm:spPr/>
      <dgm:t>
        <a:bodyPr/>
        <a:lstStyle/>
        <a:p>
          <a:r>
            <a:rPr lang="zh-CN" altLang="en-US" sz="1400" dirty="0"/>
            <a:t>非线性结构</a:t>
          </a:r>
        </a:p>
      </dgm:t>
    </dgm:pt>
    <dgm:pt modelId="{EC906615-2322-4952-980B-0F21AE3B7196}" type="parTrans" cxnId="{1DB73526-DD38-44FA-96BC-278864DDEF4E}">
      <dgm:prSet/>
      <dgm:spPr/>
      <dgm:t>
        <a:bodyPr/>
        <a:lstStyle/>
        <a:p>
          <a:endParaRPr lang="zh-CN" altLang="en-US" sz="1400"/>
        </a:p>
      </dgm:t>
    </dgm:pt>
    <dgm:pt modelId="{597CE714-973B-490D-99B2-D8238B8A9D63}" type="sibTrans" cxnId="{1DB73526-DD38-44FA-96BC-278864DDEF4E}">
      <dgm:prSet/>
      <dgm:spPr/>
      <dgm:t>
        <a:bodyPr/>
        <a:lstStyle/>
        <a:p>
          <a:endParaRPr lang="zh-CN" altLang="en-US"/>
        </a:p>
      </dgm:t>
    </dgm:pt>
    <dgm:pt modelId="{66185C72-F840-42D5-B081-E3045F42922C}">
      <dgm:prSet phldrT="[文本]" custT="1"/>
      <dgm:spPr/>
      <dgm:t>
        <a:bodyPr/>
        <a:lstStyle/>
        <a:p>
          <a:r>
            <a:rPr lang="zh-CN" altLang="en-US" sz="1400" dirty="0"/>
            <a:t>层次结构</a:t>
          </a:r>
          <a:endParaRPr lang="en-US" altLang="zh-CN" sz="1400" dirty="0"/>
        </a:p>
        <a:p>
          <a:r>
            <a:rPr lang="en-US" altLang="zh-CN" sz="1400" dirty="0"/>
            <a:t>(</a:t>
          </a:r>
          <a:r>
            <a:rPr lang="zh-CN" altLang="en-US" sz="1400" dirty="0"/>
            <a:t>树、二叉树</a:t>
          </a:r>
          <a:r>
            <a:rPr lang="en-US" altLang="zh-CN" sz="1400" dirty="0"/>
            <a:t>)</a:t>
          </a:r>
          <a:endParaRPr lang="zh-CN" altLang="en-US" sz="1400" dirty="0"/>
        </a:p>
      </dgm:t>
    </dgm:pt>
    <dgm:pt modelId="{C25538F0-31E1-4123-B1EB-739A09C68385}" type="parTrans" cxnId="{E0A72D12-275C-499C-94CA-31D0AEA83A40}">
      <dgm:prSet/>
      <dgm:spPr/>
      <dgm:t>
        <a:bodyPr/>
        <a:lstStyle/>
        <a:p>
          <a:endParaRPr lang="zh-CN" altLang="en-US" sz="1400"/>
        </a:p>
      </dgm:t>
    </dgm:pt>
    <dgm:pt modelId="{8265D148-DDF5-44BB-9060-466A6DCF5108}" type="sibTrans" cxnId="{E0A72D12-275C-499C-94CA-31D0AEA83A40}">
      <dgm:prSet/>
      <dgm:spPr/>
      <dgm:t>
        <a:bodyPr/>
        <a:lstStyle/>
        <a:p>
          <a:endParaRPr lang="zh-CN" altLang="en-US"/>
        </a:p>
      </dgm:t>
    </dgm:pt>
    <dgm:pt modelId="{F060D60C-B05F-4A86-ABB2-764618E30848}">
      <dgm:prSet phldrT="[文本]" custT="1"/>
      <dgm:spPr/>
      <dgm:t>
        <a:bodyPr/>
        <a:lstStyle/>
        <a:p>
          <a:r>
            <a:rPr lang="zh-CN" altLang="en-US" sz="1400" dirty="0"/>
            <a:t>图结构</a:t>
          </a:r>
        </a:p>
      </dgm:t>
    </dgm:pt>
    <dgm:pt modelId="{A7F854E2-DC6D-41F4-8ECA-58FD21470183}" type="parTrans" cxnId="{7493449F-9DFC-4FBD-873D-3E7795E6696B}">
      <dgm:prSet/>
      <dgm:spPr/>
      <dgm:t>
        <a:bodyPr/>
        <a:lstStyle/>
        <a:p>
          <a:endParaRPr lang="zh-CN" altLang="en-US" sz="1400"/>
        </a:p>
      </dgm:t>
    </dgm:pt>
    <dgm:pt modelId="{799A30BE-4947-4649-B8C2-7F54FE36BC72}" type="sibTrans" cxnId="{7493449F-9DFC-4FBD-873D-3E7795E6696B}">
      <dgm:prSet/>
      <dgm:spPr/>
      <dgm:t>
        <a:bodyPr/>
        <a:lstStyle/>
        <a:p>
          <a:endParaRPr lang="zh-CN" altLang="en-US"/>
        </a:p>
      </dgm:t>
    </dgm:pt>
    <dgm:pt modelId="{3BBCA35D-DFA2-4517-9969-46475264C63E}">
      <dgm:prSet phldrT="[文本]" custT="1"/>
      <dgm:spPr/>
      <dgm:t>
        <a:bodyPr/>
        <a:lstStyle/>
        <a:p>
          <a:r>
            <a:rPr lang="zh-CN" altLang="en-US" sz="1400" dirty="0"/>
            <a:t>其他</a:t>
          </a:r>
          <a:endParaRPr lang="en-US" altLang="zh-CN" sz="1400" dirty="0"/>
        </a:p>
        <a:p>
          <a:r>
            <a:rPr lang="zh-CN" altLang="en-US" sz="1400" dirty="0"/>
            <a:t>（广义表、集合）</a:t>
          </a:r>
        </a:p>
      </dgm:t>
    </dgm:pt>
    <dgm:pt modelId="{EA33AEDD-4876-4EF0-B49C-49C6E805E3DC}" type="parTrans" cxnId="{DABFBA4E-1C9F-4A3D-BBF2-72DF2AC6C9CC}">
      <dgm:prSet/>
      <dgm:spPr/>
      <dgm:t>
        <a:bodyPr/>
        <a:lstStyle/>
        <a:p>
          <a:endParaRPr lang="zh-CN" altLang="en-US" sz="1400"/>
        </a:p>
      </dgm:t>
    </dgm:pt>
    <dgm:pt modelId="{A1979B3E-257F-4F11-8D9C-EF53A121B960}" type="sibTrans" cxnId="{DABFBA4E-1C9F-4A3D-BBF2-72DF2AC6C9CC}">
      <dgm:prSet/>
      <dgm:spPr/>
      <dgm:t>
        <a:bodyPr/>
        <a:lstStyle/>
        <a:p>
          <a:endParaRPr lang="zh-CN" altLang="en-US"/>
        </a:p>
      </dgm:t>
    </dgm:pt>
    <dgm:pt modelId="{5722BAC4-5090-46BF-AD82-0048599B4B7E}">
      <dgm:prSet phldrT="[文本]" custT="1"/>
      <dgm:spPr/>
      <dgm:t>
        <a:bodyPr/>
        <a:lstStyle/>
        <a:p>
          <a:r>
            <a:rPr lang="zh-CN" altLang="en-US" sz="1400" dirty="0"/>
            <a:t>栈</a:t>
          </a:r>
        </a:p>
      </dgm:t>
    </dgm:pt>
    <dgm:pt modelId="{A30204EA-5196-471D-A65F-313CF27FE769}" type="parTrans" cxnId="{AE608EE9-BD2E-436A-9978-07E230A77939}">
      <dgm:prSet/>
      <dgm:spPr/>
      <dgm:t>
        <a:bodyPr/>
        <a:lstStyle/>
        <a:p>
          <a:endParaRPr lang="zh-CN" altLang="en-US" sz="1400"/>
        </a:p>
      </dgm:t>
    </dgm:pt>
    <dgm:pt modelId="{56ACE081-7521-4D42-8037-E92525E00582}" type="sibTrans" cxnId="{AE608EE9-BD2E-436A-9978-07E230A77939}">
      <dgm:prSet/>
      <dgm:spPr/>
      <dgm:t>
        <a:bodyPr/>
        <a:lstStyle/>
        <a:p>
          <a:endParaRPr lang="zh-CN" altLang="en-US"/>
        </a:p>
      </dgm:t>
    </dgm:pt>
    <dgm:pt modelId="{F92F7D3D-F6C5-4690-8F07-4BCC8D23EF10}">
      <dgm:prSet phldrT="[文本]" custT="1"/>
      <dgm:spPr/>
      <dgm:t>
        <a:bodyPr/>
        <a:lstStyle/>
        <a:p>
          <a:r>
            <a:rPr lang="zh-CN" altLang="en-US" sz="1400" dirty="0"/>
            <a:t>队列</a:t>
          </a:r>
        </a:p>
      </dgm:t>
    </dgm:pt>
    <dgm:pt modelId="{4AE4B7E6-E87B-4495-A02B-107286296BC4}" type="parTrans" cxnId="{83895BF5-0281-493F-A2DA-5A5BA82D4C52}">
      <dgm:prSet/>
      <dgm:spPr/>
      <dgm:t>
        <a:bodyPr/>
        <a:lstStyle/>
        <a:p>
          <a:endParaRPr lang="zh-CN" altLang="en-US" sz="1400"/>
        </a:p>
      </dgm:t>
    </dgm:pt>
    <dgm:pt modelId="{87407C53-CB46-4F33-8C1C-4473A6D9581A}" type="sibTrans" cxnId="{83895BF5-0281-493F-A2DA-5A5BA82D4C52}">
      <dgm:prSet/>
      <dgm:spPr/>
      <dgm:t>
        <a:bodyPr/>
        <a:lstStyle/>
        <a:p>
          <a:endParaRPr lang="zh-CN" altLang="en-US"/>
        </a:p>
      </dgm:t>
    </dgm:pt>
    <dgm:pt modelId="{7101464E-53D7-4BA4-800C-4C00AF4EF289}" type="pres">
      <dgm:prSet presAssocID="{4B1EFC80-2E13-4CCF-9D96-A47B655BBF7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20C422F-E6CE-492D-993C-FFE0A2A8221D}" type="pres">
      <dgm:prSet presAssocID="{E821A790-B0CD-49C8-8AD6-5D5C17F97DE4}" presName="hierRoot1" presStyleCnt="0"/>
      <dgm:spPr/>
    </dgm:pt>
    <dgm:pt modelId="{12E62CDA-0378-4355-B3C8-367763AB91DE}" type="pres">
      <dgm:prSet presAssocID="{E821A790-B0CD-49C8-8AD6-5D5C17F97DE4}" presName="composite" presStyleCnt="0"/>
      <dgm:spPr/>
    </dgm:pt>
    <dgm:pt modelId="{C02105F2-78B2-42D5-9ADC-FA58D21076BD}" type="pres">
      <dgm:prSet presAssocID="{E821A790-B0CD-49C8-8AD6-5D5C17F97DE4}" presName="background" presStyleLbl="node0" presStyleIdx="0" presStyleCnt="1"/>
      <dgm:spPr/>
    </dgm:pt>
    <dgm:pt modelId="{99A3C6CE-D787-456F-AAF6-F08B1A4A867F}" type="pres">
      <dgm:prSet presAssocID="{E821A790-B0CD-49C8-8AD6-5D5C17F97DE4}" presName="text" presStyleLbl="fgAcc0" presStyleIdx="0" presStyleCnt="1">
        <dgm:presLayoutVars>
          <dgm:chPref val="3"/>
        </dgm:presLayoutVars>
      </dgm:prSet>
      <dgm:spPr/>
    </dgm:pt>
    <dgm:pt modelId="{6B1385B9-9067-49A0-8664-B28A4273EB0D}" type="pres">
      <dgm:prSet presAssocID="{E821A790-B0CD-49C8-8AD6-5D5C17F97DE4}" presName="hierChild2" presStyleCnt="0"/>
      <dgm:spPr/>
    </dgm:pt>
    <dgm:pt modelId="{C563B366-45C0-487A-AA7D-8A4F36D62B01}" type="pres">
      <dgm:prSet presAssocID="{6AA65932-EAE2-4381-959F-B7AA7F612E1C}" presName="Name10" presStyleLbl="parChTrans1D2" presStyleIdx="0" presStyleCnt="2"/>
      <dgm:spPr/>
    </dgm:pt>
    <dgm:pt modelId="{4173539F-B9C4-4843-8C1B-8982B9DC2054}" type="pres">
      <dgm:prSet presAssocID="{2C3E3DF4-8FC1-4284-85FC-4BF130FCFDA3}" presName="hierRoot2" presStyleCnt="0"/>
      <dgm:spPr/>
    </dgm:pt>
    <dgm:pt modelId="{C1A6FB68-BEB1-4A35-A3CE-C3E309E8BAB5}" type="pres">
      <dgm:prSet presAssocID="{2C3E3DF4-8FC1-4284-85FC-4BF130FCFDA3}" presName="composite2" presStyleCnt="0"/>
      <dgm:spPr/>
    </dgm:pt>
    <dgm:pt modelId="{4ED490C6-7736-4A22-99E2-B346ED83D920}" type="pres">
      <dgm:prSet presAssocID="{2C3E3DF4-8FC1-4284-85FC-4BF130FCFDA3}" presName="background2" presStyleLbl="node2" presStyleIdx="0" presStyleCnt="2"/>
      <dgm:spPr/>
    </dgm:pt>
    <dgm:pt modelId="{D97E668E-5DDC-4803-88C5-36EFAFAC7D87}" type="pres">
      <dgm:prSet presAssocID="{2C3E3DF4-8FC1-4284-85FC-4BF130FCFDA3}" presName="text2" presStyleLbl="fgAcc2" presStyleIdx="0" presStyleCnt="2">
        <dgm:presLayoutVars>
          <dgm:chPref val="3"/>
        </dgm:presLayoutVars>
      </dgm:prSet>
      <dgm:spPr/>
    </dgm:pt>
    <dgm:pt modelId="{BA528154-F2DB-46C9-BDE6-194C264A12C3}" type="pres">
      <dgm:prSet presAssocID="{2C3E3DF4-8FC1-4284-85FC-4BF130FCFDA3}" presName="hierChild3" presStyleCnt="0"/>
      <dgm:spPr/>
    </dgm:pt>
    <dgm:pt modelId="{485EB77D-1277-4BE6-9618-07A3CDB4E26F}" type="pres">
      <dgm:prSet presAssocID="{C7E1DC58-C924-4F14-9685-20A1EFB5C9BA}" presName="Name17" presStyleLbl="parChTrans1D3" presStyleIdx="0" presStyleCnt="7"/>
      <dgm:spPr/>
    </dgm:pt>
    <dgm:pt modelId="{BF6AEA4B-4905-4D35-B597-1663201FA639}" type="pres">
      <dgm:prSet presAssocID="{89447D74-A0DD-4655-AAAB-A55AA48DAE96}" presName="hierRoot3" presStyleCnt="0"/>
      <dgm:spPr/>
    </dgm:pt>
    <dgm:pt modelId="{8372932C-3721-4BA1-AF1A-FF950D475CDB}" type="pres">
      <dgm:prSet presAssocID="{89447D74-A0DD-4655-AAAB-A55AA48DAE96}" presName="composite3" presStyleCnt="0"/>
      <dgm:spPr/>
    </dgm:pt>
    <dgm:pt modelId="{207163F4-F9D3-43BB-B85C-5CAA4F7006CE}" type="pres">
      <dgm:prSet presAssocID="{89447D74-A0DD-4655-AAAB-A55AA48DAE96}" presName="background3" presStyleLbl="node3" presStyleIdx="0" presStyleCnt="7"/>
      <dgm:spPr/>
    </dgm:pt>
    <dgm:pt modelId="{B3CDBF92-B892-4AD4-9CAB-85F5B1DACE41}" type="pres">
      <dgm:prSet presAssocID="{89447D74-A0DD-4655-AAAB-A55AA48DAE96}" presName="text3" presStyleLbl="fgAcc3" presStyleIdx="0" presStyleCnt="7">
        <dgm:presLayoutVars>
          <dgm:chPref val="3"/>
        </dgm:presLayoutVars>
      </dgm:prSet>
      <dgm:spPr/>
    </dgm:pt>
    <dgm:pt modelId="{75DEB944-4515-4C0F-8DE7-D07B03F4E26D}" type="pres">
      <dgm:prSet presAssocID="{89447D74-A0DD-4655-AAAB-A55AA48DAE96}" presName="hierChild4" presStyleCnt="0"/>
      <dgm:spPr/>
    </dgm:pt>
    <dgm:pt modelId="{A3B3594E-E872-4ED2-A93D-D187BE570E7B}" type="pres">
      <dgm:prSet presAssocID="{A30204EA-5196-471D-A65F-313CF27FE769}" presName="Name17" presStyleLbl="parChTrans1D3" presStyleIdx="1" presStyleCnt="7"/>
      <dgm:spPr/>
    </dgm:pt>
    <dgm:pt modelId="{7943D983-896B-425F-83D2-A34F238FBFCB}" type="pres">
      <dgm:prSet presAssocID="{5722BAC4-5090-46BF-AD82-0048599B4B7E}" presName="hierRoot3" presStyleCnt="0"/>
      <dgm:spPr/>
    </dgm:pt>
    <dgm:pt modelId="{5B526D9B-106B-4726-A16C-115B697A33BC}" type="pres">
      <dgm:prSet presAssocID="{5722BAC4-5090-46BF-AD82-0048599B4B7E}" presName="composite3" presStyleCnt="0"/>
      <dgm:spPr/>
    </dgm:pt>
    <dgm:pt modelId="{1266164F-3BE4-4CF1-9B4B-C22AEDAABFE7}" type="pres">
      <dgm:prSet presAssocID="{5722BAC4-5090-46BF-AD82-0048599B4B7E}" presName="background3" presStyleLbl="node3" presStyleIdx="1" presStyleCnt="7"/>
      <dgm:spPr/>
    </dgm:pt>
    <dgm:pt modelId="{0B6B67D6-29DB-4B28-B9E4-649B74DFFB69}" type="pres">
      <dgm:prSet presAssocID="{5722BAC4-5090-46BF-AD82-0048599B4B7E}" presName="text3" presStyleLbl="fgAcc3" presStyleIdx="1" presStyleCnt="7">
        <dgm:presLayoutVars>
          <dgm:chPref val="3"/>
        </dgm:presLayoutVars>
      </dgm:prSet>
      <dgm:spPr/>
    </dgm:pt>
    <dgm:pt modelId="{D9E591D3-9A1E-411A-8BD2-42733DC47B0A}" type="pres">
      <dgm:prSet presAssocID="{5722BAC4-5090-46BF-AD82-0048599B4B7E}" presName="hierChild4" presStyleCnt="0"/>
      <dgm:spPr/>
    </dgm:pt>
    <dgm:pt modelId="{CFD46C5D-5A62-4E53-B8AD-65F2B5E76E5B}" type="pres">
      <dgm:prSet presAssocID="{4AE4B7E6-E87B-4495-A02B-107286296BC4}" presName="Name17" presStyleLbl="parChTrans1D3" presStyleIdx="2" presStyleCnt="7"/>
      <dgm:spPr/>
    </dgm:pt>
    <dgm:pt modelId="{8F208E25-0EAB-4A8B-8591-BD577F54D921}" type="pres">
      <dgm:prSet presAssocID="{F92F7D3D-F6C5-4690-8F07-4BCC8D23EF10}" presName="hierRoot3" presStyleCnt="0"/>
      <dgm:spPr/>
    </dgm:pt>
    <dgm:pt modelId="{0EA5F07A-3798-4227-9523-302FC101F336}" type="pres">
      <dgm:prSet presAssocID="{F92F7D3D-F6C5-4690-8F07-4BCC8D23EF10}" presName="composite3" presStyleCnt="0"/>
      <dgm:spPr/>
    </dgm:pt>
    <dgm:pt modelId="{A76FC667-E4CC-4F2D-B52C-1DF228B6BD69}" type="pres">
      <dgm:prSet presAssocID="{F92F7D3D-F6C5-4690-8F07-4BCC8D23EF10}" presName="background3" presStyleLbl="node3" presStyleIdx="2" presStyleCnt="7"/>
      <dgm:spPr/>
    </dgm:pt>
    <dgm:pt modelId="{B7B46FB7-999D-4199-9C5B-58AAC4EE3C6A}" type="pres">
      <dgm:prSet presAssocID="{F92F7D3D-F6C5-4690-8F07-4BCC8D23EF10}" presName="text3" presStyleLbl="fgAcc3" presStyleIdx="2" presStyleCnt="7">
        <dgm:presLayoutVars>
          <dgm:chPref val="3"/>
        </dgm:presLayoutVars>
      </dgm:prSet>
      <dgm:spPr/>
    </dgm:pt>
    <dgm:pt modelId="{8752A287-DF0A-4B3E-9843-A2B7CDF375D0}" type="pres">
      <dgm:prSet presAssocID="{F92F7D3D-F6C5-4690-8F07-4BCC8D23EF10}" presName="hierChild4" presStyleCnt="0"/>
      <dgm:spPr/>
    </dgm:pt>
    <dgm:pt modelId="{2AD0D547-465C-4EF6-8F9E-6AD81BE392FE}" type="pres">
      <dgm:prSet presAssocID="{7F2E2A59-BEED-48AC-A637-ADA4F97942F4}" presName="Name17" presStyleLbl="parChTrans1D3" presStyleIdx="3" presStyleCnt="7"/>
      <dgm:spPr/>
    </dgm:pt>
    <dgm:pt modelId="{FD1920AB-198D-45B5-851C-8A22CAC84F73}" type="pres">
      <dgm:prSet presAssocID="{E876F81F-3808-4AFF-B6BE-3A063A75DC02}" presName="hierRoot3" presStyleCnt="0"/>
      <dgm:spPr/>
    </dgm:pt>
    <dgm:pt modelId="{CD89D5A9-1914-4743-8ABF-074B3C9E7AEF}" type="pres">
      <dgm:prSet presAssocID="{E876F81F-3808-4AFF-B6BE-3A063A75DC02}" presName="composite3" presStyleCnt="0"/>
      <dgm:spPr/>
    </dgm:pt>
    <dgm:pt modelId="{87833A73-9DDE-4EF7-A5BE-07AD78D1D02C}" type="pres">
      <dgm:prSet presAssocID="{E876F81F-3808-4AFF-B6BE-3A063A75DC02}" presName="background3" presStyleLbl="node3" presStyleIdx="3" presStyleCnt="7"/>
      <dgm:spPr/>
    </dgm:pt>
    <dgm:pt modelId="{2C4BC528-1E67-4403-AF37-CE3631F3D424}" type="pres">
      <dgm:prSet presAssocID="{E876F81F-3808-4AFF-B6BE-3A063A75DC02}" presName="text3" presStyleLbl="fgAcc3" presStyleIdx="3" presStyleCnt="7">
        <dgm:presLayoutVars>
          <dgm:chPref val="3"/>
        </dgm:presLayoutVars>
      </dgm:prSet>
      <dgm:spPr/>
    </dgm:pt>
    <dgm:pt modelId="{92ACE5A2-8E57-47D5-9E4B-9DEAE757FFA0}" type="pres">
      <dgm:prSet presAssocID="{E876F81F-3808-4AFF-B6BE-3A063A75DC02}" presName="hierChild4" presStyleCnt="0"/>
      <dgm:spPr/>
    </dgm:pt>
    <dgm:pt modelId="{6A43B6FC-7445-4348-905A-B2ACF8498EB8}" type="pres">
      <dgm:prSet presAssocID="{EC906615-2322-4952-980B-0F21AE3B7196}" presName="Name10" presStyleLbl="parChTrans1D2" presStyleIdx="1" presStyleCnt="2"/>
      <dgm:spPr/>
    </dgm:pt>
    <dgm:pt modelId="{7D403647-B6ED-4965-AF10-3C3E87A7EAA5}" type="pres">
      <dgm:prSet presAssocID="{EFE6C523-34CD-490E-BD12-1FDECD385D95}" presName="hierRoot2" presStyleCnt="0"/>
      <dgm:spPr/>
    </dgm:pt>
    <dgm:pt modelId="{9F5605E8-F65B-4441-8DEE-D67412460C21}" type="pres">
      <dgm:prSet presAssocID="{EFE6C523-34CD-490E-BD12-1FDECD385D95}" presName="composite2" presStyleCnt="0"/>
      <dgm:spPr/>
    </dgm:pt>
    <dgm:pt modelId="{558BAD4E-AE16-43F8-B975-645FDDCA283B}" type="pres">
      <dgm:prSet presAssocID="{EFE6C523-34CD-490E-BD12-1FDECD385D95}" presName="background2" presStyleLbl="node2" presStyleIdx="1" presStyleCnt="2"/>
      <dgm:spPr/>
    </dgm:pt>
    <dgm:pt modelId="{1387F81B-E4E0-4E20-A43F-CEF583C029CA}" type="pres">
      <dgm:prSet presAssocID="{EFE6C523-34CD-490E-BD12-1FDECD385D95}" presName="text2" presStyleLbl="fgAcc2" presStyleIdx="1" presStyleCnt="2">
        <dgm:presLayoutVars>
          <dgm:chPref val="3"/>
        </dgm:presLayoutVars>
      </dgm:prSet>
      <dgm:spPr/>
    </dgm:pt>
    <dgm:pt modelId="{59925B67-917D-4D51-8723-E13FF1E60839}" type="pres">
      <dgm:prSet presAssocID="{EFE6C523-34CD-490E-BD12-1FDECD385D95}" presName="hierChild3" presStyleCnt="0"/>
      <dgm:spPr/>
    </dgm:pt>
    <dgm:pt modelId="{F105A692-7635-4603-96F1-8ACC5650AE1D}" type="pres">
      <dgm:prSet presAssocID="{C25538F0-31E1-4123-B1EB-739A09C68385}" presName="Name17" presStyleLbl="parChTrans1D3" presStyleIdx="4" presStyleCnt="7"/>
      <dgm:spPr/>
    </dgm:pt>
    <dgm:pt modelId="{92D6A4DB-ED55-46E7-9D9D-E97E79CC4C66}" type="pres">
      <dgm:prSet presAssocID="{66185C72-F840-42D5-B081-E3045F42922C}" presName="hierRoot3" presStyleCnt="0"/>
      <dgm:spPr/>
    </dgm:pt>
    <dgm:pt modelId="{A02D8D19-2054-4EAC-A4C9-EA5C22E0CF36}" type="pres">
      <dgm:prSet presAssocID="{66185C72-F840-42D5-B081-E3045F42922C}" presName="composite3" presStyleCnt="0"/>
      <dgm:spPr/>
    </dgm:pt>
    <dgm:pt modelId="{1CC95271-5F9C-4CEB-9BD9-057B85714DF9}" type="pres">
      <dgm:prSet presAssocID="{66185C72-F840-42D5-B081-E3045F42922C}" presName="background3" presStyleLbl="node3" presStyleIdx="4" presStyleCnt="7"/>
      <dgm:spPr/>
    </dgm:pt>
    <dgm:pt modelId="{6D36AE20-DFC0-4D11-B99E-A42648A67088}" type="pres">
      <dgm:prSet presAssocID="{66185C72-F840-42D5-B081-E3045F42922C}" presName="text3" presStyleLbl="fgAcc3" presStyleIdx="4" presStyleCnt="7" custScaleX="138571">
        <dgm:presLayoutVars>
          <dgm:chPref val="3"/>
        </dgm:presLayoutVars>
      </dgm:prSet>
      <dgm:spPr/>
    </dgm:pt>
    <dgm:pt modelId="{1064EF4C-6F85-43C2-AED3-80558DE43B86}" type="pres">
      <dgm:prSet presAssocID="{66185C72-F840-42D5-B081-E3045F42922C}" presName="hierChild4" presStyleCnt="0"/>
      <dgm:spPr/>
    </dgm:pt>
    <dgm:pt modelId="{7B129C00-73FA-4794-AEB9-AFFBFAC977FE}" type="pres">
      <dgm:prSet presAssocID="{A7F854E2-DC6D-41F4-8ECA-58FD21470183}" presName="Name17" presStyleLbl="parChTrans1D3" presStyleIdx="5" presStyleCnt="7"/>
      <dgm:spPr/>
    </dgm:pt>
    <dgm:pt modelId="{4A6823DA-29B7-429D-B125-C6EBE48614B9}" type="pres">
      <dgm:prSet presAssocID="{F060D60C-B05F-4A86-ABB2-764618E30848}" presName="hierRoot3" presStyleCnt="0"/>
      <dgm:spPr/>
    </dgm:pt>
    <dgm:pt modelId="{45BCDE34-4506-489E-AE36-10D782A1A7EB}" type="pres">
      <dgm:prSet presAssocID="{F060D60C-B05F-4A86-ABB2-764618E30848}" presName="composite3" presStyleCnt="0"/>
      <dgm:spPr/>
    </dgm:pt>
    <dgm:pt modelId="{3B7DBB51-9022-489B-B281-CA3574C99DF4}" type="pres">
      <dgm:prSet presAssocID="{F060D60C-B05F-4A86-ABB2-764618E30848}" presName="background3" presStyleLbl="node3" presStyleIdx="5" presStyleCnt="7"/>
      <dgm:spPr/>
    </dgm:pt>
    <dgm:pt modelId="{F4ADD522-6314-4B05-849D-29B2BE3C2FD0}" type="pres">
      <dgm:prSet presAssocID="{F060D60C-B05F-4A86-ABB2-764618E30848}" presName="text3" presStyleLbl="fgAcc3" presStyleIdx="5" presStyleCnt="7">
        <dgm:presLayoutVars>
          <dgm:chPref val="3"/>
        </dgm:presLayoutVars>
      </dgm:prSet>
      <dgm:spPr/>
    </dgm:pt>
    <dgm:pt modelId="{D81D08A5-52C8-464F-9D97-9191DED4FE91}" type="pres">
      <dgm:prSet presAssocID="{F060D60C-B05F-4A86-ABB2-764618E30848}" presName="hierChild4" presStyleCnt="0"/>
      <dgm:spPr/>
    </dgm:pt>
    <dgm:pt modelId="{38150426-B98B-4D7A-8CC9-7FFAADFB9CB1}" type="pres">
      <dgm:prSet presAssocID="{EA33AEDD-4876-4EF0-B49C-49C6E805E3DC}" presName="Name17" presStyleLbl="parChTrans1D3" presStyleIdx="6" presStyleCnt="7"/>
      <dgm:spPr/>
    </dgm:pt>
    <dgm:pt modelId="{BDEAB0A0-DDA1-49D4-B54D-2BC8A7D27D78}" type="pres">
      <dgm:prSet presAssocID="{3BBCA35D-DFA2-4517-9969-46475264C63E}" presName="hierRoot3" presStyleCnt="0"/>
      <dgm:spPr/>
    </dgm:pt>
    <dgm:pt modelId="{88D4C376-3487-4666-A92A-5D5B85D87961}" type="pres">
      <dgm:prSet presAssocID="{3BBCA35D-DFA2-4517-9969-46475264C63E}" presName="composite3" presStyleCnt="0"/>
      <dgm:spPr/>
    </dgm:pt>
    <dgm:pt modelId="{3C23C21B-F793-4D8F-9A25-A6DB85F35542}" type="pres">
      <dgm:prSet presAssocID="{3BBCA35D-DFA2-4517-9969-46475264C63E}" presName="background3" presStyleLbl="node3" presStyleIdx="6" presStyleCnt="7"/>
      <dgm:spPr/>
    </dgm:pt>
    <dgm:pt modelId="{220545E1-F828-46D7-8332-83D7A1084868}" type="pres">
      <dgm:prSet presAssocID="{3BBCA35D-DFA2-4517-9969-46475264C63E}" presName="text3" presStyleLbl="fgAcc3" presStyleIdx="6" presStyleCnt="7" custScaleX="164210">
        <dgm:presLayoutVars>
          <dgm:chPref val="3"/>
        </dgm:presLayoutVars>
      </dgm:prSet>
      <dgm:spPr/>
    </dgm:pt>
    <dgm:pt modelId="{7AA2486B-D4F5-4089-94AA-95EE897F75DE}" type="pres">
      <dgm:prSet presAssocID="{3BBCA35D-DFA2-4517-9969-46475264C63E}" presName="hierChild4" presStyleCnt="0"/>
      <dgm:spPr/>
    </dgm:pt>
  </dgm:ptLst>
  <dgm:cxnLst>
    <dgm:cxn modelId="{E0A72D12-275C-499C-94CA-31D0AEA83A40}" srcId="{EFE6C523-34CD-490E-BD12-1FDECD385D95}" destId="{66185C72-F840-42D5-B081-E3045F42922C}" srcOrd="0" destOrd="0" parTransId="{C25538F0-31E1-4123-B1EB-739A09C68385}" sibTransId="{8265D148-DDF5-44BB-9060-466A6DCF5108}"/>
    <dgm:cxn modelId="{BA27FE16-F5EB-420A-BC76-85217B4A607E}" type="presOf" srcId="{E876F81F-3808-4AFF-B6BE-3A063A75DC02}" destId="{2C4BC528-1E67-4403-AF37-CE3631F3D424}" srcOrd="0" destOrd="0" presId="urn:microsoft.com/office/officeart/2005/8/layout/hierarchy1"/>
    <dgm:cxn modelId="{C49F7817-8EB1-428A-8D35-7CC592754F5C}" type="presOf" srcId="{66185C72-F840-42D5-B081-E3045F42922C}" destId="{6D36AE20-DFC0-4D11-B99E-A42648A67088}" srcOrd="0" destOrd="0" presId="urn:microsoft.com/office/officeart/2005/8/layout/hierarchy1"/>
    <dgm:cxn modelId="{9662AC21-D002-4A23-A83F-54F127016901}" type="presOf" srcId="{5722BAC4-5090-46BF-AD82-0048599B4B7E}" destId="{0B6B67D6-29DB-4B28-B9E4-649B74DFFB69}" srcOrd="0" destOrd="0" presId="urn:microsoft.com/office/officeart/2005/8/layout/hierarchy1"/>
    <dgm:cxn modelId="{1DB73526-DD38-44FA-96BC-278864DDEF4E}" srcId="{E821A790-B0CD-49C8-8AD6-5D5C17F97DE4}" destId="{EFE6C523-34CD-490E-BD12-1FDECD385D95}" srcOrd="1" destOrd="0" parTransId="{EC906615-2322-4952-980B-0F21AE3B7196}" sibTransId="{597CE714-973B-490D-99B2-D8238B8A9D63}"/>
    <dgm:cxn modelId="{88D20328-DAED-4A09-86ED-DF4188EC0959}" type="presOf" srcId="{EC906615-2322-4952-980B-0F21AE3B7196}" destId="{6A43B6FC-7445-4348-905A-B2ACF8498EB8}" srcOrd="0" destOrd="0" presId="urn:microsoft.com/office/officeart/2005/8/layout/hierarchy1"/>
    <dgm:cxn modelId="{9D141E2C-A54C-491D-9B4E-2B28B93F62BC}" type="presOf" srcId="{C25538F0-31E1-4123-B1EB-739A09C68385}" destId="{F105A692-7635-4603-96F1-8ACC5650AE1D}" srcOrd="0" destOrd="0" presId="urn:microsoft.com/office/officeart/2005/8/layout/hierarchy1"/>
    <dgm:cxn modelId="{6F7C5C2E-B400-4659-95E1-71AA334E8BA8}" type="presOf" srcId="{89447D74-A0DD-4655-AAAB-A55AA48DAE96}" destId="{B3CDBF92-B892-4AD4-9CAB-85F5B1DACE41}" srcOrd="0" destOrd="0" presId="urn:microsoft.com/office/officeart/2005/8/layout/hierarchy1"/>
    <dgm:cxn modelId="{7F015463-5A0C-412E-8894-25A4FF5A08EE}" type="presOf" srcId="{A7F854E2-DC6D-41F4-8ECA-58FD21470183}" destId="{7B129C00-73FA-4794-AEB9-AFFBFAC977FE}" srcOrd="0" destOrd="0" presId="urn:microsoft.com/office/officeart/2005/8/layout/hierarchy1"/>
    <dgm:cxn modelId="{4F34C047-8DFD-4C99-A8BC-66D8A05B8F99}" type="presOf" srcId="{EA33AEDD-4876-4EF0-B49C-49C6E805E3DC}" destId="{38150426-B98B-4D7A-8CC9-7FFAADFB9CB1}" srcOrd="0" destOrd="0" presId="urn:microsoft.com/office/officeart/2005/8/layout/hierarchy1"/>
    <dgm:cxn modelId="{F5EC0868-6FA5-4372-BA0E-09A6D7989AC5}" type="presOf" srcId="{A30204EA-5196-471D-A65F-313CF27FE769}" destId="{A3B3594E-E872-4ED2-A93D-D187BE570E7B}" srcOrd="0" destOrd="0" presId="urn:microsoft.com/office/officeart/2005/8/layout/hierarchy1"/>
    <dgm:cxn modelId="{EED26449-51CE-425F-835B-D0DA992A5BD7}" type="presOf" srcId="{EFE6C523-34CD-490E-BD12-1FDECD385D95}" destId="{1387F81B-E4E0-4E20-A43F-CEF583C029CA}" srcOrd="0" destOrd="0" presId="urn:microsoft.com/office/officeart/2005/8/layout/hierarchy1"/>
    <dgm:cxn modelId="{DABFBA4E-1C9F-4A3D-BBF2-72DF2AC6C9CC}" srcId="{EFE6C523-34CD-490E-BD12-1FDECD385D95}" destId="{3BBCA35D-DFA2-4517-9969-46475264C63E}" srcOrd="2" destOrd="0" parTransId="{EA33AEDD-4876-4EF0-B49C-49C6E805E3DC}" sibTransId="{A1979B3E-257F-4F11-8D9C-EF53A121B960}"/>
    <dgm:cxn modelId="{EE13637C-ED4F-4F52-87C1-489AAC70A7DC}" type="presOf" srcId="{F060D60C-B05F-4A86-ABB2-764618E30848}" destId="{F4ADD522-6314-4B05-849D-29B2BE3C2FD0}" srcOrd="0" destOrd="0" presId="urn:microsoft.com/office/officeart/2005/8/layout/hierarchy1"/>
    <dgm:cxn modelId="{C9B0159F-B54C-424B-BF2C-64D971AEC43B}" srcId="{2C3E3DF4-8FC1-4284-85FC-4BF130FCFDA3}" destId="{E876F81F-3808-4AFF-B6BE-3A063A75DC02}" srcOrd="3" destOrd="0" parTransId="{7F2E2A59-BEED-48AC-A637-ADA4F97942F4}" sibTransId="{CA528355-0246-4FDB-B7A7-70C8C86FB53A}"/>
    <dgm:cxn modelId="{7493449F-9DFC-4FBD-873D-3E7795E6696B}" srcId="{EFE6C523-34CD-490E-BD12-1FDECD385D95}" destId="{F060D60C-B05F-4A86-ABB2-764618E30848}" srcOrd="1" destOrd="0" parTransId="{A7F854E2-DC6D-41F4-8ECA-58FD21470183}" sibTransId="{799A30BE-4947-4649-B8C2-7F54FE36BC72}"/>
    <dgm:cxn modelId="{08601BA5-77A8-4CA3-B944-491A7447620F}" srcId="{2C3E3DF4-8FC1-4284-85FC-4BF130FCFDA3}" destId="{89447D74-A0DD-4655-AAAB-A55AA48DAE96}" srcOrd="0" destOrd="0" parTransId="{C7E1DC58-C924-4F14-9685-20A1EFB5C9BA}" sibTransId="{7DFF4CC0-D98C-4A14-B7F2-BCDA49271C0C}"/>
    <dgm:cxn modelId="{394B7CAF-1C3A-4630-88EE-D0AF08AEE7F3}" type="presOf" srcId="{C7E1DC58-C924-4F14-9685-20A1EFB5C9BA}" destId="{485EB77D-1277-4BE6-9618-07A3CDB4E26F}" srcOrd="0" destOrd="0" presId="urn:microsoft.com/office/officeart/2005/8/layout/hierarchy1"/>
    <dgm:cxn modelId="{4A89DEC0-DD30-4CC4-9278-750B3ADC6A75}" type="presOf" srcId="{4AE4B7E6-E87B-4495-A02B-107286296BC4}" destId="{CFD46C5D-5A62-4E53-B8AD-65F2B5E76E5B}" srcOrd="0" destOrd="0" presId="urn:microsoft.com/office/officeart/2005/8/layout/hierarchy1"/>
    <dgm:cxn modelId="{1ABC4AC1-C954-4F57-9FDF-F08BFC25E5E7}" type="presOf" srcId="{4B1EFC80-2E13-4CCF-9D96-A47B655BBF78}" destId="{7101464E-53D7-4BA4-800C-4C00AF4EF289}" srcOrd="0" destOrd="0" presId="urn:microsoft.com/office/officeart/2005/8/layout/hierarchy1"/>
    <dgm:cxn modelId="{C6AFEFC3-1065-4E1A-8527-B2DFD567F7E9}" type="presOf" srcId="{7F2E2A59-BEED-48AC-A637-ADA4F97942F4}" destId="{2AD0D547-465C-4EF6-8F9E-6AD81BE392FE}" srcOrd="0" destOrd="0" presId="urn:microsoft.com/office/officeart/2005/8/layout/hierarchy1"/>
    <dgm:cxn modelId="{3A2DAAC4-4B73-4307-BCF5-14FC8F11622A}" type="presOf" srcId="{6AA65932-EAE2-4381-959F-B7AA7F612E1C}" destId="{C563B366-45C0-487A-AA7D-8A4F36D62B01}" srcOrd="0" destOrd="0" presId="urn:microsoft.com/office/officeart/2005/8/layout/hierarchy1"/>
    <dgm:cxn modelId="{266F53D1-B8DA-417D-8FD7-D43C1B24D5E6}" type="presOf" srcId="{E821A790-B0CD-49C8-8AD6-5D5C17F97DE4}" destId="{99A3C6CE-D787-456F-AAF6-F08B1A4A867F}" srcOrd="0" destOrd="0" presId="urn:microsoft.com/office/officeart/2005/8/layout/hierarchy1"/>
    <dgm:cxn modelId="{A4D871DA-D534-4747-A08C-56EC1F2126A9}" type="presOf" srcId="{F92F7D3D-F6C5-4690-8F07-4BCC8D23EF10}" destId="{B7B46FB7-999D-4199-9C5B-58AAC4EE3C6A}" srcOrd="0" destOrd="0" presId="urn:microsoft.com/office/officeart/2005/8/layout/hierarchy1"/>
    <dgm:cxn modelId="{01F893E2-F1FA-439C-B71E-9C05CBFCA869}" type="presOf" srcId="{3BBCA35D-DFA2-4517-9969-46475264C63E}" destId="{220545E1-F828-46D7-8332-83D7A1084868}" srcOrd="0" destOrd="0" presId="urn:microsoft.com/office/officeart/2005/8/layout/hierarchy1"/>
    <dgm:cxn modelId="{AE608EE9-BD2E-436A-9978-07E230A77939}" srcId="{2C3E3DF4-8FC1-4284-85FC-4BF130FCFDA3}" destId="{5722BAC4-5090-46BF-AD82-0048599B4B7E}" srcOrd="1" destOrd="0" parTransId="{A30204EA-5196-471D-A65F-313CF27FE769}" sibTransId="{56ACE081-7521-4D42-8037-E92525E00582}"/>
    <dgm:cxn modelId="{6C4B6BEF-48B5-489C-9CB2-3E30B658D5CC}" srcId="{4B1EFC80-2E13-4CCF-9D96-A47B655BBF78}" destId="{E821A790-B0CD-49C8-8AD6-5D5C17F97DE4}" srcOrd="0" destOrd="0" parTransId="{4895BA80-4006-4F45-B9AA-95D60D568BAD}" sibTransId="{B096759B-6B27-4CE2-92C1-8E0DEA79B524}"/>
    <dgm:cxn modelId="{1B8B7FF1-ED29-44EE-B32A-252721418D74}" srcId="{E821A790-B0CD-49C8-8AD6-5D5C17F97DE4}" destId="{2C3E3DF4-8FC1-4284-85FC-4BF130FCFDA3}" srcOrd="0" destOrd="0" parTransId="{6AA65932-EAE2-4381-959F-B7AA7F612E1C}" sibTransId="{48F39842-C6F5-4C04-9DFF-285F17EE27CB}"/>
    <dgm:cxn modelId="{83895BF5-0281-493F-A2DA-5A5BA82D4C52}" srcId="{2C3E3DF4-8FC1-4284-85FC-4BF130FCFDA3}" destId="{F92F7D3D-F6C5-4690-8F07-4BCC8D23EF10}" srcOrd="2" destOrd="0" parTransId="{4AE4B7E6-E87B-4495-A02B-107286296BC4}" sibTransId="{87407C53-CB46-4F33-8C1C-4473A6D9581A}"/>
    <dgm:cxn modelId="{C1A53DF6-43F3-4717-967F-014AF1448E83}" type="presOf" srcId="{2C3E3DF4-8FC1-4284-85FC-4BF130FCFDA3}" destId="{D97E668E-5DDC-4803-88C5-36EFAFAC7D87}" srcOrd="0" destOrd="0" presId="urn:microsoft.com/office/officeart/2005/8/layout/hierarchy1"/>
    <dgm:cxn modelId="{2A90C5E6-DCF4-42B9-8CDF-29B84BC0FDBF}" type="presParOf" srcId="{7101464E-53D7-4BA4-800C-4C00AF4EF289}" destId="{820C422F-E6CE-492D-993C-FFE0A2A8221D}" srcOrd="0" destOrd="0" presId="urn:microsoft.com/office/officeart/2005/8/layout/hierarchy1"/>
    <dgm:cxn modelId="{64E2664D-F3A1-4721-AB90-5FFA88569965}" type="presParOf" srcId="{820C422F-E6CE-492D-993C-FFE0A2A8221D}" destId="{12E62CDA-0378-4355-B3C8-367763AB91DE}" srcOrd="0" destOrd="0" presId="urn:microsoft.com/office/officeart/2005/8/layout/hierarchy1"/>
    <dgm:cxn modelId="{5284B3E3-A11D-46CD-B59D-F64C5F295BC1}" type="presParOf" srcId="{12E62CDA-0378-4355-B3C8-367763AB91DE}" destId="{C02105F2-78B2-42D5-9ADC-FA58D21076BD}" srcOrd="0" destOrd="0" presId="urn:microsoft.com/office/officeart/2005/8/layout/hierarchy1"/>
    <dgm:cxn modelId="{1F9523F4-D9AF-4DB5-B1F2-2540EDEC8263}" type="presParOf" srcId="{12E62CDA-0378-4355-B3C8-367763AB91DE}" destId="{99A3C6CE-D787-456F-AAF6-F08B1A4A867F}" srcOrd="1" destOrd="0" presId="urn:microsoft.com/office/officeart/2005/8/layout/hierarchy1"/>
    <dgm:cxn modelId="{64E13A76-148F-47A9-A3DD-96D7EE62174E}" type="presParOf" srcId="{820C422F-E6CE-492D-993C-FFE0A2A8221D}" destId="{6B1385B9-9067-49A0-8664-B28A4273EB0D}" srcOrd="1" destOrd="0" presId="urn:microsoft.com/office/officeart/2005/8/layout/hierarchy1"/>
    <dgm:cxn modelId="{8486FF1D-A211-4F6A-AA82-7E3F8DC33C8F}" type="presParOf" srcId="{6B1385B9-9067-49A0-8664-B28A4273EB0D}" destId="{C563B366-45C0-487A-AA7D-8A4F36D62B01}" srcOrd="0" destOrd="0" presId="urn:microsoft.com/office/officeart/2005/8/layout/hierarchy1"/>
    <dgm:cxn modelId="{41F26F2E-6EDE-44D2-BA2F-3D016085C975}" type="presParOf" srcId="{6B1385B9-9067-49A0-8664-B28A4273EB0D}" destId="{4173539F-B9C4-4843-8C1B-8982B9DC2054}" srcOrd="1" destOrd="0" presId="urn:microsoft.com/office/officeart/2005/8/layout/hierarchy1"/>
    <dgm:cxn modelId="{2F4FFA3E-D940-4D58-A809-6108DD86AFC1}" type="presParOf" srcId="{4173539F-B9C4-4843-8C1B-8982B9DC2054}" destId="{C1A6FB68-BEB1-4A35-A3CE-C3E309E8BAB5}" srcOrd="0" destOrd="0" presId="urn:microsoft.com/office/officeart/2005/8/layout/hierarchy1"/>
    <dgm:cxn modelId="{49F71FBA-E241-42B0-B3D9-8A28B203D405}" type="presParOf" srcId="{C1A6FB68-BEB1-4A35-A3CE-C3E309E8BAB5}" destId="{4ED490C6-7736-4A22-99E2-B346ED83D920}" srcOrd="0" destOrd="0" presId="urn:microsoft.com/office/officeart/2005/8/layout/hierarchy1"/>
    <dgm:cxn modelId="{F8356721-AFAD-4CAD-B774-6FC2826C7888}" type="presParOf" srcId="{C1A6FB68-BEB1-4A35-A3CE-C3E309E8BAB5}" destId="{D97E668E-5DDC-4803-88C5-36EFAFAC7D87}" srcOrd="1" destOrd="0" presId="urn:microsoft.com/office/officeart/2005/8/layout/hierarchy1"/>
    <dgm:cxn modelId="{56CD01E2-6991-4CEC-91C3-CCCE0E5B2957}" type="presParOf" srcId="{4173539F-B9C4-4843-8C1B-8982B9DC2054}" destId="{BA528154-F2DB-46C9-BDE6-194C264A12C3}" srcOrd="1" destOrd="0" presId="urn:microsoft.com/office/officeart/2005/8/layout/hierarchy1"/>
    <dgm:cxn modelId="{C371DB87-413D-4D9C-82F3-3D68579A1C0D}" type="presParOf" srcId="{BA528154-F2DB-46C9-BDE6-194C264A12C3}" destId="{485EB77D-1277-4BE6-9618-07A3CDB4E26F}" srcOrd="0" destOrd="0" presId="urn:microsoft.com/office/officeart/2005/8/layout/hierarchy1"/>
    <dgm:cxn modelId="{FED05C3A-6AA3-499E-A8A9-D886D243F06F}" type="presParOf" srcId="{BA528154-F2DB-46C9-BDE6-194C264A12C3}" destId="{BF6AEA4B-4905-4D35-B597-1663201FA639}" srcOrd="1" destOrd="0" presId="urn:microsoft.com/office/officeart/2005/8/layout/hierarchy1"/>
    <dgm:cxn modelId="{DB17A679-E1EC-4292-A40E-1FCE28551C33}" type="presParOf" srcId="{BF6AEA4B-4905-4D35-B597-1663201FA639}" destId="{8372932C-3721-4BA1-AF1A-FF950D475CDB}" srcOrd="0" destOrd="0" presId="urn:microsoft.com/office/officeart/2005/8/layout/hierarchy1"/>
    <dgm:cxn modelId="{C8E4271C-83F8-4547-A505-34954248BAB3}" type="presParOf" srcId="{8372932C-3721-4BA1-AF1A-FF950D475CDB}" destId="{207163F4-F9D3-43BB-B85C-5CAA4F7006CE}" srcOrd="0" destOrd="0" presId="urn:microsoft.com/office/officeart/2005/8/layout/hierarchy1"/>
    <dgm:cxn modelId="{48C8B8C2-E340-4E89-8492-4E98880478F7}" type="presParOf" srcId="{8372932C-3721-4BA1-AF1A-FF950D475CDB}" destId="{B3CDBF92-B892-4AD4-9CAB-85F5B1DACE41}" srcOrd="1" destOrd="0" presId="urn:microsoft.com/office/officeart/2005/8/layout/hierarchy1"/>
    <dgm:cxn modelId="{CD8C6995-89A9-4FAC-8E72-F4C995742857}" type="presParOf" srcId="{BF6AEA4B-4905-4D35-B597-1663201FA639}" destId="{75DEB944-4515-4C0F-8DE7-D07B03F4E26D}" srcOrd="1" destOrd="0" presId="urn:microsoft.com/office/officeart/2005/8/layout/hierarchy1"/>
    <dgm:cxn modelId="{65D96F66-5968-427D-BEE5-CC28C2ECA0BF}" type="presParOf" srcId="{BA528154-F2DB-46C9-BDE6-194C264A12C3}" destId="{A3B3594E-E872-4ED2-A93D-D187BE570E7B}" srcOrd="2" destOrd="0" presId="urn:microsoft.com/office/officeart/2005/8/layout/hierarchy1"/>
    <dgm:cxn modelId="{DAC5637A-70BB-44B5-9F2F-732F324A3C3C}" type="presParOf" srcId="{BA528154-F2DB-46C9-BDE6-194C264A12C3}" destId="{7943D983-896B-425F-83D2-A34F238FBFCB}" srcOrd="3" destOrd="0" presId="urn:microsoft.com/office/officeart/2005/8/layout/hierarchy1"/>
    <dgm:cxn modelId="{018555FA-FF9F-43B1-9481-B1F20261AE81}" type="presParOf" srcId="{7943D983-896B-425F-83D2-A34F238FBFCB}" destId="{5B526D9B-106B-4726-A16C-115B697A33BC}" srcOrd="0" destOrd="0" presId="urn:microsoft.com/office/officeart/2005/8/layout/hierarchy1"/>
    <dgm:cxn modelId="{E431757B-F778-4492-82C1-8C920219CD8A}" type="presParOf" srcId="{5B526D9B-106B-4726-A16C-115B697A33BC}" destId="{1266164F-3BE4-4CF1-9B4B-C22AEDAABFE7}" srcOrd="0" destOrd="0" presId="urn:microsoft.com/office/officeart/2005/8/layout/hierarchy1"/>
    <dgm:cxn modelId="{E35A9E56-8F4F-41E3-A2A2-62D3FDD0F3E4}" type="presParOf" srcId="{5B526D9B-106B-4726-A16C-115B697A33BC}" destId="{0B6B67D6-29DB-4B28-B9E4-649B74DFFB69}" srcOrd="1" destOrd="0" presId="urn:microsoft.com/office/officeart/2005/8/layout/hierarchy1"/>
    <dgm:cxn modelId="{B461165B-349D-4558-9E1E-F9FD54BF2F9C}" type="presParOf" srcId="{7943D983-896B-425F-83D2-A34F238FBFCB}" destId="{D9E591D3-9A1E-411A-8BD2-42733DC47B0A}" srcOrd="1" destOrd="0" presId="urn:microsoft.com/office/officeart/2005/8/layout/hierarchy1"/>
    <dgm:cxn modelId="{0E381551-8BF9-4869-A353-45456153C657}" type="presParOf" srcId="{BA528154-F2DB-46C9-BDE6-194C264A12C3}" destId="{CFD46C5D-5A62-4E53-B8AD-65F2B5E76E5B}" srcOrd="4" destOrd="0" presId="urn:microsoft.com/office/officeart/2005/8/layout/hierarchy1"/>
    <dgm:cxn modelId="{32B43492-4A97-4DA1-87CF-6E5CE7708D49}" type="presParOf" srcId="{BA528154-F2DB-46C9-BDE6-194C264A12C3}" destId="{8F208E25-0EAB-4A8B-8591-BD577F54D921}" srcOrd="5" destOrd="0" presId="urn:microsoft.com/office/officeart/2005/8/layout/hierarchy1"/>
    <dgm:cxn modelId="{EA3ECC46-FF6C-4579-99FB-B199C468DC33}" type="presParOf" srcId="{8F208E25-0EAB-4A8B-8591-BD577F54D921}" destId="{0EA5F07A-3798-4227-9523-302FC101F336}" srcOrd="0" destOrd="0" presId="urn:microsoft.com/office/officeart/2005/8/layout/hierarchy1"/>
    <dgm:cxn modelId="{68BB7254-44C5-4089-9798-E3694F9992BF}" type="presParOf" srcId="{0EA5F07A-3798-4227-9523-302FC101F336}" destId="{A76FC667-E4CC-4F2D-B52C-1DF228B6BD69}" srcOrd="0" destOrd="0" presId="urn:microsoft.com/office/officeart/2005/8/layout/hierarchy1"/>
    <dgm:cxn modelId="{0F16BF67-7D49-4687-AAA0-40277EEAFEA5}" type="presParOf" srcId="{0EA5F07A-3798-4227-9523-302FC101F336}" destId="{B7B46FB7-999D-4199-9C5B-58AAC4EE3C6A}" srcOrd="1" destOrd="0" presId="urn:microsoft.com/office/officeart/2005/8/layout/hierarchy1"/>
    <dgm:cxn modelId="{54EF0471-DB7A-480E-928C-7852A9A69D72}" type="presParOf" srcId="{8F208E25-0EAB-4A8B-8591-BD577F54D921}" destId="{8752A287-DF0A-4B3E-9843-A2B7CDF375D0}" srcOrd="1" destOrd="0" presId="urn:microsoft.com/office/officeart/2005/8/layout/hierarchy1"/>
    <dgm:cxn modelId="{EA6A24A2-6985-48C8-9D30-1E44A5171D5A}" type="presParOf" srcId="{BA528154-F2DB-46C9-BDE6-194C264A12C3}" destId="{2AD0D547-465C-4EF6-8F9E-6AD81BE392FE}" srcOrd="6" destOrd="0" presId="urn:microsoft.com/office/officeart/2005/8/layout/hierarchy1"/>
    <dgm:cxn modelId="{0D244CEA-9A8E-49EA-90B8-75B4B153D9FB}" type="presParOf" srcId="{BA528154-F2DB-46C9-BDE6-194C264A12C3}" destId="{FD1920AB-198D-45B5-851C-8A22CAC84F73}" srcOrd="7" destOrd="0" presId="urn:microsoft.com/office/officeart/2005/8/layout/hierarchy1"/>
    <dgm:cxn modelId="{A3B1133C-3B81-44C3-B70E-2C0EE5B783ED}" type="presParOf" srcId="{FD1920AB-198D-45B5-851C-8A22CAC84F73}" destId="{CD89D5A9-1914-4743-8ABF-074B3C9E7AEF}" srcOrd="0" destOrd="0" presId="urn:microsoft.com/office/officeart/2005/8/layout/hierarchy1"/>
    <dgm:cxn modelId="{5C6B0DE8-5106-41E4-A50B-379E4A7168D3}" type="presParOf" srcId="{CD89D5A9-1914-4743-8ABF-074B3C9E7AEF}" destId="{87833A73-9DDE-4EF7-A5BE-07AD78D1D02C}" srcOrd="0" destOrd="0" presId="urn:microsoft.com/office/officeart/2005/8/layout/hierarchy1"/>
    <dgm:cxn modelId="{47EC3E6D-05ED-4219-90E0-7BA11B16584C}" type="presParOf" srcId="{CD89D5A9-1914-4743-8ABF-074B3C9E7AEF}" destId="{2C4BC528-1E67-4403-AF37-CE3631F3D424}" srcOrd="1" destOrd="0" presId="urn:microsoft.com/office/officeart/2005/8/layout/hierarchy1"/>
    <dgm:cxn modelId="{A1EDBCC9-899B-4A44-B0D9-A031B3A0C4A4}" type="presParOf" srcId="{FD1920AB-198D-45B5-851C-8A22CAC84F73}" destId="{92ACE5A2-8E57-47D5-9E4B-9DEAE757FFA0}" srcOrd="1" destOrd="0" presId="urn:microsoft.com/office/officeart/2005/8/layout/hierarchy1"/>
    <dgm:cxn modelId="{E595E0FC-F2EE-4E1A-A18E-6C16252E4F26}" type="presParOf" srcId="{6B1385B9-9067-49A0-8664-B28A4273EB0D}" destId="{6A43B6FC-7445-4348-905A-B2ACF8498EB8}" srcOrd="2" destOrd="0" presId="urn:microsoft.com/office/officeart/2005/8/layout/hierarchy1"/>
    <dgm:cxn modelId="{B6890A01-A235-4BC9-87C5-1FE97FD03952}" type="presParOf" srcId="{6B1385B9-9067-49A0-8664-B28A4273EB0D}" destId="{7D403647-B6ED-4965-AF10-3C3E87A7EAA5}" srcOrd="3" destOrd="0" presId="urn:microsoft.com/office/officeart/2005/8/layout/hierarchy1"/>
    <dgm:cxn modelId="{4B5C9D5A-4744-4F65-87EF-582C6AE26342}" type="presParOf" srcId="{7D403647-B6ED-4965-AF10-3C3E87A7EAA5}" destId="{9F5605E8-F65B-4441-8DEE-D67412460C21}" srcOrd="0" destOrd="0" presId="urn:microsoft.com/office/officeart/2005/8/layout/hierarchy1"/>
    <dgm:cxn modelId="{ABF25C7E-34E8-4202-B13D-9FAC0BC50131}" type="presParOf" srcId="{9F5605E8-F65B-4441-8DEE-D67412460C21}" destId="{558BAD4E-AE16-43F8-B975-645FDDCA283B}" srcOrd="0" destOrd="0" presId="urn:microsoft.com/office/officeart/2005/8/layout/hierarchy1"/>
    <dgm:cxn modelId="{8D80E7EB-E721-4446-80FE-BC6FE355B9E5}" type="presParOf" srcId="{9F5605E8-F65B-4441-8DEE-D67412460C21}" destId="{1387F81B-E4E0-4E20-A43F-CEF583C029CA}" srcOrd="1" destOrd="0" presId="urn:microsoft.com/office/officeart/2005/8/layout/hierarchy1"/>
    <dgm:cxn modelId="{E5E32840-1855-4218-B3A8-5E2B7F3AC0BF}" type="presParOf" srcId="{7D403647-B6ED-4965-AF10-3C3E87A7EAA5}" destId="{59925B67-917D-4D51-8723-E13FF1E60839}" srcOrd="1" destOrd="0" presId="urn:microsoft.com/office/officeart/2005/8/layout/hierarchy1"/>
    <dgm:cxn modelId="{455DE793-6F4F-452D-9A21-4D490ECCCB7D}" type="presParOf" srcId="{59925B67-917D-4D51-8723-E13FF1E60839}" destId="{F105A692-7635-4603-96F1-8ACC5650AE1D}" srcOrd="0" destOrd="0" presId="urn:microsoft.com/office/officeart/2005/8/layout/hierarchy1"/>
    <dgm:cxn modelId="{A393CE50-4F38-427A-B28E-9E764C87DF46}" type="presParOf" srcId="{59925B67-917D-4D51-8723-E13FF1E60839}" destId="{92D6A4DB-ED55-46E7-9D9D-E97E79CC4C66}" srcOrd="1" destOrd="0" presId="urn:microsoft.com/office/officeart/2005/8/layout/hierarchy1"/>
    <dgm:cxn modelId="{D1DBB0FB-8A79-45A9-B898-BE9F7916CA2D}" type="presParOf" srcId="{92D6A4DB-ED55-46E7-9D9D-E97E79CC4C66}" destId="{A02D8D19-2054-4EAC-A4C9-EA5C22E0CF36}" srcOrd="0" destOrd="0" presId="urn:microsoft.com/office/officeart/2005/8/layout/hierarchy1"/>
    <dgm:cxn modelId="{89FD201D-2DD5-4452-A80A-88273C9D1A48}" type="presParOf" srcId="{A02D8D19-2054-4EAC-A4C9-EA5C22E0CF36}" destId="{1CC95271-5F9C-4CEB-9BD9-057B85714DF9}" srcOrd="0" destOrd="0" presId="urn:microsoft.com/office/officeart/2005/8/layout/hierarchy1"/>
    <dgm:cxn modelId="{0BDEF24D-2AE2-40B5-B131-8082F48937C4}" type="presParOf" srcId="{A02D8D19-2054-4EAC-A4C9-EA5C22E0CF36}" destId="{6D36AE20-DFC0-4D11-B99E-A42648A67088}" srcOrd="1" destOrd="0" presId="urn:microsoft.com/office/officeart/2005/8/layout/hierarchy1"/>
    <dgm:cxn modelId="{21D08B90-B974-4669-8A67-5889BAB58527}" type="presParOf" srcId="{92D6A4DB-ED55-46E7-9D9D-E97E79CC4C66}" destId="{1064EF4C-6F85-43C2-AED3-80558DE43B86}" srcOrd="1" destOrd="0" presId="urn:microsoft.com/office/officeart/2005/8/layout/hierarchy1"/>
    <dgm:cxn modelId="{F7989575-27DE-477F-B725-0D65817C8043}" type="presParOf" srcId="{59925B67-917D-4D51-8723-E13FF1E60839}" destId="{7B129C00-73FA-4794-AEB9-AFFBFAC977FE}" srcOrd="2" destOrd="0" presId="urn:microsoft.com/office/officeart/2005/8/layout/hierarchy1"/>
    <dgm:cxn modelId="{A7B30FE7-ECC7-4D67-AC6C-1AEF1877D727}" type="presParOf" srcId="{59925B67-917D-4D51-8723-E13FF1E60839}" destId="{4A6823DA-29B7-429D-B125-C6EBE48614B9}" srcOrd="3" destOrd="0" presId="urn:microsoft.com/office/officeart/2005/8/layout/hierarchy1"/>
    <dgm:cxn modelId="{05F88A9E-24A4-4996-A3EB-38AD798A7333}" type="presParOf" srcId="{4A6823DA-29B7-429D-B125-C6EBE48614B9}" destId="{45BCDE34-4506-489E-AE36-10D782A1A7EB}" srcOrd="0" destOrd="0" presId="urn:microsoft.com/office/officeart/2005/8/layout/hierarchy1"/>
    <dgm:cxn modelId="{CCCC81CC-1AF1-478D-8F87-D7AF3CCCF4DE}" type="presParOf" srcId="{45BCDE34-4506-489E-AE36-10D782A1A7EB}" destId="{3B7DBB51-9022-489B-B281-CA3574C99DF4}" srcOrd="0" destOrd="0" presId="urn:microsoft.com/office/officeart/2005/8/layout/hierarchy1"/>
    <dgm:cxn modelId="{49B4C9F0-C8F5-4E18-AE53-998F4309E644}" type="presParOf" srcId="{45BCDE34-4506-489E-AE36-10D782A1A7EB}" destId="{F4ADD522-6314-4B05-849D-29B2BE3C2FD0}" srcOrd="1" destOrd="0" presId="urn:microsoft.com/office/officeart/2005/8/layout/hierarchy1"/>
    <dgm:cxn modelId="{5AF954DE-078B-4339-A0D8-014891326C4C}" type="presParOf" srcId="{4A6823DA-29B7-429D-B125-C6EBE48614B9}" destId="{D81D08A5-52C8-464F-9D97-9191DED4FE91}" srcOrd="1" destOrd="0" presId="urn:microsoft.com/office/officeart/2005/8/layout/hierarchy1"/>
    <dgm:cxn modelId="{E19711D1-D935-4FBD-8ED9-83F60D60DDF8}" type="presParOf" srcId="{59925B67-917D-4D51-8723-E13FF1E60839}" destId="{38150426-B98B-4D7A-8CC9-7FFAADFB9CB1}" srcOrd="4" destOrd="0" presId="urn:microsoft.com/office/officeart/2005/8/layout/hierarchy1"/>
    <dgm:cxn modelId="{793651A0-DBEB-440D-82DE-4F5B9530AB25}" type="presParOf" srcId="{59925B67-917D-4D51-8723-E13FF1E60839}" destId="{BDEAB0A0-DDA1-49D4-B54D-2BC8A7D27D78}" srcOrd="5" destOrd="0" presId="urn:microsoft.com/office/officeart/2005/8/layout/hierarchy1"/>
    <dgm:cxn modelId="{71929606-FE39-4413-8EAE-024815F368D0}" type="presParOf" srcId="{BDEAB0A0-DDA1-49D4-B54D-2BC8A7D27D78}" destId="{88D4C376-3487-4666-A92A-5D5B85D87961}" srcOrd="0" destOrd="0" presId="urn:microsoft.com/office/officeart/2005/8/layout/hierarchy1"/>
    <dgm:cxn modelId="{A56847D4-7219-42E5-AFD5-C737F6180EC7}" type="presParOf" srcId="{88D4C376-3487-4666-A92A-5D5B85D87961}" destId="{3C23C21B-F793-4D8F-9A25-A6DB85F35542}" srcOrd="0" destOrd="0" presId="urn:microsoft.com/office/officeart/2005/8/layout/hierarchy1"/>
    <dgm:cxn modelId="{5D510BBB-DE51-4200-9331-D63CF88D5AD9}" type="presParOf" srcId="{88D4C376-3487-4666-A92A-5D5B85D87961}" destId="{220545E1-F828-46D7-8332-83D7A1084868}" srcOrd="1" destOrd="0" presId="urn:microsoft.com/office/officeart/2005/8/layout/hierarchy1"/>
    <dgm:cxn modelId="{7EDDE504-F86F-4F83-AA8A-0302FC2041B0}" type="presParOf" srcId="{BDEAB0A0-DDA1-49D4-B54D-2BC8A7D27D78}" destId="{7AA2486B-D4F5-4089-94AA-95EE897F75DE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图的遍历操作（深度、广度）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图的最小生成树算法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图的最短路径算法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681B89BC-6C52-4121-80D7-E7719EAC98EF}">
      <dgm:prSet phldrT="[文本]"/>
      <dgm:spPr/>
      <dgm:t>
        <a:bodyPr/>
        <a:lstStyle/>
        <a:p>
          <a:r>
            <a:rPr lang="zh-CN" altLang="en-US" b="0" dirty="0"/>
            <a:t>图的</a:t>
          </a:r>
          <a:r>
            <a:rPr lang="en-US" altLang="zh-CN" b="0" dirty="0"/>
            <a:t>AOV</a:t>
          </a:r>
          <a:r>
            <a:rPr lang="zh-CN" altLang="en-US" b="0" dirty="0"/>
            <a:t>网络拓扑排序</a:t>
          </a:r>
        </a:p>
      </dgm:t>
    </dgm:pt>
    <dgm:pt modelId="{1E1D6FDA-A169-4D14-B192-4BFAE031AFEE}" type="parTrans" cxnId="{78FEBD8B-D871-4C47-A3C3-F43920A897AD}">
      <dgm:prSet/>
      <dgm:spPr/>
      <dgm:t>
        <a:bodyPr/>
        <a:lstStyle/>
        <a:p>
          <a:endParaRPr lang="zh-CN" altLang="en-US"/>
        </a:p>
      </dgm:t>
    </dgm:pt>
    <dgm:pt modelId="{FF1CEB95-E36B-4F4B-9596-126031D8B0D5}" type="sibTrans" cxnId="{78FEBD8B-D871-4C47-A3C3-F43920A897AD}">
      <dgm:prSet/>
      <dgm:spPr/>
      <dgm:t>
        <a:bodyPr/>
        <a:lstStyle/>
        <a:p>
          <a:endParaRPr lang="zh-CN" altLang="en-US"/>
        </a:p>
      </dgm:t>
    </dgm:pt>
    <dgm:pt modelId="{ED0BED5F-C594-4587-8F25-40F54F344E92}">
      <dgm:prSet phldrT="[文本]"/>
      <dgm:spPr/>
      <dgm:t>
        <a:bodyPr/>
        <a:lstStyle/>
        <a:p>
          <a:r>
            <a:rPr lang="zh-CN" altLang="en-US" b="0" dirty="0"/>
            <a:t>图的</a:t>
          </a:r>
          <a:r>
            <a:rPr lang="en-US" altLang="zh-CN" b="0" dirty="0"/>
            <a:t>AOE</a:t>
          </a:r>
          <a:r>
            <a:rPr lang="zh-CN" altLang="en-US" b="0" dirty="0"/>
            <a:t>网络的关键路径</a:t>
          </a:r>
        </a:p>
      </dgm:t>
    </dgm:pt>
    <dgm:pt modelId="{583EBF5D-0731-4B78-91F8-742145895B13}" type="parTrans" cxnId="{D553990A-E942-40D0-994E-5906F98BA9AD}">
      <dgm:prSet/>
      <dgm:spPr/>
      <dgm:t>
        <a:bodyPr/>
        <a:lstStyle/>
        <a:p>
          <a:endParaRPr lang="zh-CN" altLang="en-US"/>
        </a:p>
      </dgm:t>
    </dgm:pt>
    <dgm:pt modelId="{91DCD242-D4DD-4CD0-AD2E-93F00A081D24}" type="sibTrans" cxnId="{D553990A-E942-40D0-994E-5906F98BA9AD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06207" custLinFactNeighborY="-338"/>
      <dgm:spPr/>
    </dgm:pt>
    <dgm:pt modelId="{5D2213EE-8480-49CC-94CE-BB6676A19147}" type="pres">
      <dgm:prSet presAssocID="{C5D7D23C-9B8A-4ECF-A631-2DDA8CD310FD}" presName="sibTrans" presStyleCnt="0"/>
      <dgm:spPr/>
    </dgm:pt>
    <dgm:pt modelId="{6C62C792-C810-482C-95AF-FD443B019645}" type="pres">
      <dgm:prSet presAssocID="{681B89BC-6C52-4121-80D7-E7719EAC98EF}" presName="composite" presStyleCnt="0"/>
      <dgm:spPr/>
    </dgm:pt>
    <dgm:pt modelId="{3EF97B12-3037-4183-8074-4B143DC7112D}" type="pres">
      <dgm:prSet presAssocID="{681B89BC-6C52-4121-80D7-E7719EAC98EF}" presName="rect1" presStyleLbl="trAlignAcc1" presStyleIdx="3" presStyleCnt="5" custScaleX="183355">
        <dgm:presLayoutVars>
          <dgm:bulletEnabled val="1"/>
        </dgm:presLayoutVars>
      </dgm:prSet>
      <dgm:spPr/>
    </dgm:pt>
    <dgm:pt modelId="{FBAEA57C-36E1-45B4-A94A-19B91BF2C23C}" type="pres">
      <dgm:prSet presAssocID="{681B89BC-6C52-4121-80D7-E7719EAC98EF}" presName="rect2" presStyleLbl="fgImgPlace1" presStyleIdx="3" presStyleCnt="5" custLinFactX="-100000" custLinFactNeighborX="-112027" custLinFactNeighborY="-2679"/>
      <dgm:spPr/>
    </dgm:pt>
    <dgm:pt modelId="{E0365208-6122-4944-9EB5-0F4BCE5FDFF4}" type="pres">
      <dgm:prSet presAssocID="{FF1CEB95-E36B-4F4B-9596-126031D8B0D5}" presName="sibTrans" presStyleCnt="0"/>
      <dgm:spPr/>
    </dgm:pt>
    <dgm:pt modelId="{F84A9063-3F60-4E4C-BDD2-C9A0DED99969}" type="pres">
      <dgm:prSet presAssocID="{ED0BED5F-C594-4587-8F25-40F54F344E92}" presName="composite" presStyleCnt="0"/>
      <dgm:spPr/>
    </dgm:pt>
    <dgm:pt modelId="{FFCD2BFE-8C38-417E-9668-CAE46EFFB6C2}" type="pres">
      <dgm:prSet presAssocID="{ED0BED5F-C594-4587-8F25-40F54F344E92}" presName="rect1" presStyleLbl="trAlignAcc1" presStyleIdx="4" presStyleCnt="5" custScaleX="183355">
        <dgm:presLayoutVars>
          <dgm:bulletEnabled val="1"/>
        </dgm:presLayoutVars>
      </dgm:prSet>
      <dgm:spPr/>
    </dgm:pt>
    <dgm:pt modelId="{F5E811B0-4968-4C02-9A7D-2606503DE6D9}" type="pres">
      <dgm:prSet presAssocID="{ED0BED5F-C594-4587-8F25-40F54F344E92}" presName="rect2" presStyleLbl="fgImgPlace1" presStyleIdx="4" presStyleCnt="5" custLinFactX="-100000" custLinFactNeighborX="-103462" custLinFactNeighborY="-2038"/>
      <dgm:spPr/>
    </dgm:pt>
  </dgm:ptLst>
  <dgm:cxnLst>
    <dgm:cxn modelId="{D553990A-E942-40D0-994E-5906F98BA9AD}" srcId="{A9DD8420-BCC3-4EAB-8E73-DB370D4D1EBC}" destId="{ED0BED5F-C594-4587-8F25-40F54F344E92}" srcOrd="4" destOrd="0" parTransId="{583EBF5D-0731-4B78-91F8-742145895B13}" sibTransId="{91DCD242-D4DD-4CD0-AD2E-93F00A081D24}"/>
    <dgm:cxn modelId="{36783D2E-59D8-41DA-89B3-F7F60C1D60C5}" type="presOf" srcId="{ED0BED5F-C594-4587-8F25-40F54F344E92}" destId="{FFCD2BFE-8C38-417E-9668-CAE46EFFB6C2}" srcOrd="0" destOrd="0" presId="urn:microsoft.com/office/officeart/2008/layout/PictureStrips"/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78FEBD8B-D871-4C47-A3C3-F43920A897AD}" srcId="{A9DD8420-BCC3-4EAB-8E73-DB370D4D1EBC}" destId="{681B89BC-6C52-4121-80D7-E7719EAC98EF}" srcOrd="3" destOrd="0" parTransId="{1E1D6FDA-A169-4D14-B192-4BFAE031AFEE}" sibTransId="{FF1CEB95-E36B-4F4B-9596-126031D8B0D5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C94D33EB-561A-4CC6-9EFA-CF35D152D378}" type="presOf" srcId="{681B89BC-6C52-4121-80D7-E7719EAC98EF}" destId="{3EF97B12-3037-4183-8074-4B143DC7112D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4105F71-70D5-4826-AC64-1A7152C59F52}" type="presParOf" srcId="{9B28C0B9-7CC6-4FD1-A9A0-09622ECC7FF9}" destId="{5D2213EE-8480-49CC-94CE-BB6676A19147}" srcOrd="5" destOrd="0" presId="urn:microsoft.com/office/officeart/2008/layout/PictureStrips"/>
    <dgm:cxn modelId="{AEAD625C-C159-4A05-A238-030E24F33288}" type="presParOf" srcId="{9B28C0B9-7CC6-4FD1-A9A0-09622ECC7FF9}" destId="{6C62C792-C810-482C-95AF-FD443B019645}" srcOrd="6" destOrd="0" presId="urn:microsoft.com/office/officeart/2008/layout/PictureStrips"/>
    <dgm:cxn modelId="{4DC5683D-0930-4ADA-8B85-E7D807F82181}" type="presParOf" srcId="{6C62C792-C810-482C-95AF-FD443B019645}" destId="{3EF97B12-3037-4183-8074-4B143DC7112D}" srcOrd="0" destOrd="0" presId="urn:microsoft.com/office/officeart/2008/layout/PictureStrips"/>
    <dgm:cxn modelId="{6681135B-8D59-4256-A47F-E8C48806E4C4}" type="presParOf" srcId="{6C62C792-C810-482C-95AF-FD443B019645}" destId="{FBAEA57C-36E1-45B4-A94A-19B91BF2C23C}" srcOrd="1" destOrd="0" presId="urn:microsoft.com/office/officeart/2008/layout/PictureStrips"/>
    <dgm:cxn modelId="{D6541D5B-16D1-49C9-8A73-18E945FE391B}" type="presParOf" srcId="{9B28C0B9-7CC6-4FD1-A9A0-09622ECC7FF9}" destId="{E0365208-6122-4944-9EB5-0F4BCE5FDFF4}" srcOrd="7" destOrd="0" presId="urn:microsoft.com/office/officeart/2008/layout/PictureStrips"/>
    <dgm:cxn modelId="{9F47B979-08C6-467E-9DF7-155E526F31F0}" type="presParOf" srcId="{9B28C0B9-7CC6-4FD1-A9A0-09622ECC7FF9}" destId="{F84A9063-3F60-4E4C-BDD2-C9A0DED99969}" srcOrd="8" destOrd="0" presId="urn:microsoft.com/office/officeart/2008/layout/PictureStrips"/>
    <dgm:cxn modelId="{6423A76F-C504-41B1-A032-12D4237062F6}" type="presParOf" srcId="{F84A9063-3F60-4E4C-BDD2-C9A0DED99969}" destId="{FFCD2BFE-8C38-417E-9668-CAE46EFFB6C2}" srcOrd="0" destOrd="0" presId="urn:microsoft.com/office/officeart/2008/layout/PictureStrips"/>
    <dgm:cxn modelId="{2D1C0DB3-53AB-4D4B-ACB1-FE0CA36EE383}" type="presParOf" srcId="{F84A9063-3F60-4E4C-BDD2-C9A0DED99969}" destId="{F5E811B0-4968-4C02-9A7D-2606503DE6D9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排序的效率的衡量指标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四类排序方法的基本原理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各种排序算法的性能分析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B</a:t>
          </a:r>
          <a:r>
            <a:rPr lang="zh-CN" altLang="en-US" b="0" dirty="0"/>
            <a:t>树的概念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en-US" altLang="zh-CN" b="0" dirty="0"/>
            <a:t>B</a:t>
          </a:r>
          <a:r>
            <a:rPr lang="zh-CN" altLang="en-US" b="0" dirty="0"/>
            <a:t>树的插入、删除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en-US" altLang="zh-CN" b="0" dirty="0"/>
            <a:t>B+</a:t>
          </a:r>
          <a:r>
            <a:rPr lang="zh-CN" altLang="en-US" b="0" dirty="0"/>
            <a:t>树和</a:t>
          </a:r>
          <a:r>
            <a:rPr lang="en-US" altLang="zh-CN" b="0" dirty="0"/>
            <a:t>B</a:t>
          </a:r>
          <a:r>
            <a:rPr lang="zh-CN" altLang="en-US" b="0" dirty="0"/>
            <a:t>树的联系和区别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685393B-55F0-49E2-9ADA-D6C5199C1193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AA92951-5C38-41F5-AE91-36FCB449673A}">
      <dgm:prSet phldrT="[文本]" custT="1"/>
      <dgm:spPr/>
      <dgm:t>
        <a:bodyPr/>
        <a:lstStyle/>
        <a:p>
          <a:r>
            <a:rPr lang="zh-CN" altLang="en-US" sz="1400" dirty="0"/>
            <a:t>数据的（物理）存储和运算</a:t>
          </a:r>
        </a:p>
      </dgm:t>
    </dgm:pt>
    <dgm:pt modelId="{02F6360E-3AB9-41DE-9DE9-D81D214AE0E8}" type="parTrans" cxnId="{FF006B51-BDAD-4911-81E5-99C9F64ECF02}">
      <dgm:prSet/>
      <dgm:spPr/>
      <dgm:t>
        <a:bodyPr/>
        <a:lstStyle/>
        <a:p>
          <a:endParaRPr lang="zh-CN" altLang="en-US"/>
        </a:p>
      </dgm:t>
    </dgm:pt>
    <dgm:pt modelId="{BF33A847-C5DF-44BC-B147-F1A21B64516A}" type="sibTrans" cxnId="{FF006B51-BDAD-4911-81E5-99C9F64ECF02}">
      <dgm:prSet/>
      <dgm:spPr/>
      <dgm:t>
        <a:bodyPr/>
        <a:lstStyle/>
        <a:p>
          <a:endParaRPr lang="zh-CN" altLang="en-US"/>
        </a:p>
      </dgm:t>
    </dgm:pt>
    <dgm:pt modelId="{26A35260-8560-4912-8C48-5AF689926BE7}">
      <dgm:prSet phldrT="[文本]" custT="1"/>
      <dgm:spPr/>
      <dgm:t>
        <a:bodyPr/>
        <a:lstStyle/>
        <a:p>
          <a:r>
            <a:rPr lang="zh-CN" altLang="en-US" sz="1400" dirty="0"/>
            <a:t>（物理）存储结构</a:t>
          </a:r>
        </a:p>
      </dgm:t>
    </dgm:pt>
    <dgm:pt modelId="{56BC32BA-E461-45A6-8C94-EF80D4D47F28}" type="parTrans" cxnId="{E7A4621A-CE57-4BC3-B1FA-5013143CB55D}">
      <dgm:prSet/>
      <dgm:spPr/>
      <dgm:t>
        <a:bodyPr/>
        <a:lstStyle/>
        <a:p>
          <a:endParaRPr lang="zh-CN" altLang="en-US" sz="1400"/>
        </a:p>
      </dgm:t>
    </dgm:pt>
    <dgm:pt modelId="{4DF0AF3A-099D-4378-AA70-D64D7AD1B890}" type="sibTrans" cxnId="{E7A4621A-CE57-4BC3-B1FA-5013143CB55D}">
      <dgm:prSet/>
      <dgm:spPr/>
      <dgm:t>
        <a:bodyPr/>
        <a:lstStyle/>
        <a:p>
          <a:endParaRPr lang="zh-CN" altLang="en-US"/>
        </a:p>
      </dgm:t>
    </dgm:pt>
    <dgm:pt modelId="{73422B3F-0848-44B9-869A-450A8FEE17F7}">
      <dgm:prSet phldrT="[文本]" custT="1"/>
      <dgm:spPr/>
      <dgm:t>
        <a:bodyPr/>
        <a:lstStyle/>
        <a:p>
          <a:r>
            <a:rPr lang="zh-CN" altLang="en-US" sz="1400" dirty="0"/>
            <a:t>顺序存储</a:t>
          </a:r>
        </a:p>
      </dgm:t>
    </dgm:pt>
    <dgm:pt modelId="{137F64BB-D6F6-42A5-B5F9-48842321F43A}" type="parTrans" cxnId="{D6CC744B-F941-4157-8E71-0C64FD4BB972}">
      <dgm:prSet/>
      <dgm:spPr/>
      <dgm:t>
        <a:bodyPr/>
        <a:lstStyle/>
        <a:p>
          <a:endParaRPr lang="zh-CN" altLang="en-US" sz="1400"/>
        </a:p>
      </dgm:t>
    </dgm:pt>
    <dgm:pt modelId="{DC257BC6-9321-412E-89B5-D0CB2CD100D4}" type="sibTrans" cxnId="{D6CC744B-F941-4157-8E71-0C64FD4BB972}">
      <dgm:prSet/>
      <dgm:spPr/>
      <dgm:t>
        <a:bodyPr/>
        <a:lstStyle/>
        <a:p>
          <a:endParaRPr lang="zh-CN" altLang="en-US"/>
        </a:p>
      </dgm:t>
    </dgm:pt>
    <dgm:pt modelId="{B02C222D-B94F-45BE-AA59-DFDE916D70D4}">
      <dgm:prSet phldrT="[文本]" custT="1"/>
      <dgm:spPr/>
      <dgm:t>
        <a:bodyPr/>
        <a:lstStyle/>
        <a:p>
          <a:r>
            <a:rPr lang="zh-CN" altLang="en-US" sz="1400" dirty="0"/>
            <a:t>索引存储</a:t>
          </a:r>
        </a:p>
      </dgm:t>
    </dgm:pt>
    <dgm:pt modelId="{A426D7E8-1B7B-4199-8B39-A90D4BE5BAD6}" type="parTrans" cxnId="{A2839CA0-A9BE-4FB2-A789-AC34553070C6}">
      <dgm:prSet/>
      <dgm:spPr/>
      <dgm:t>
        <a:bodyPr/>
        <a:lstStyle/>
        <a:p>
          <a:endParaRPr lang="zh-CN" altLang="en-US" sz="1400"/>
        </a:p>
      </dgm:t>
    </dgm:pt>
    <dgm:pt modelId="{3C394805-0FB5-46D5-A140-ABC9974E652E}" type="sibTrans" cxnId="{A2839CA0-A9BE-4FB2-A789-AC34553070C6}">
      <dgm:prSet/>
      <dgm:spPr/>
      <dgm:t>
        <a:bodyPr/>
        <a:lstStyle/>
        <a:p>
          <a:endParaRPr lang="zh-CN" altLang="en-US"/>
        </a:p>
      </dgm:t>
    </dgm:pt>
    <dgm:pt modelId="{9CDC7AE2-0AEE-4205-BA2F-BFA0D7F8F1EE}">
      <dgm:prSet phldrT="[文本]" custT="1"/>
      <dgm:spPr/>
      <dgm:t>
        <a:bodyPr/>
        <a:lstStyle/>
        <a:p>
          <a:r>
            <a:rPr lang="zh-CN" altLang="en-US" sz="1400" dirty="0"/>
            <a:t>运算</a:t>
          </a:r>
        </a:p>
      </dgm:t>
    </dgm:pt>
    <dgm:pt modelId="{4282F3BD-F0B2-4F28-A448-64D7EA88D7CB}" type="parTrans" cxnId="{3EDC6586-3FD5-4AA7-A1AC-CD8840E072D1}">
      <dgm:prSet/>
      <dgm:spPr/>
      <dgm:t>
        <a:bodyPr/>
        <a:lstStyle/>
        <a:p>
          <a:endParaRPr lang="zh-CN" altLang="en-US" sz="1400"/>
        </a:p>
      </dgm:t>
    </dgm:pt>
    <dgm:pt modelId="{6E17F144-86C1-4B9D-90DD-1286AF9983D5}" type="sibTrans" cxnId="{3EDC6586-3FD5-4AA7-A1AC-CD8840E072D1}">
      <dgm:prSet/>
      <dgm:spPr/>
      <dgm:t>
        <a:bodyPr/>
        <a:lstStyle/>
        <a:p>
          <a:endParaRPr lang="zh-CN" altLang="en-US"/>
        </a:p>
      </dgm:t>
    </dgm:pt>
    <dgm:pt modelId="{971F2101-79B2-4161-9594-3E2A7A9BE8DE}">
      <dgm:prSet phldrT="[文本]" custT="1"/>
      <dgm:spPr/>
      <dgm:t>
        <a:bodyPr/>
        <a:lstStyle/>
        <a:p>
          <a:r>
            <a:rPr lang="zh-CN" altLang="en-US" sz="1400" dirty="0"/>
            <a:t>插入 </a:t>
          </a:r>
        </a:p>
      </dgm:t>
    </dgm:pt>
    <dgm:pt modelId="{877B5781-DECF-4D34-8D44-BD2516104C9A}" type="parTrans" cxnId="{9E104ADA-6117-4105-A61F-49219C0CFAE6}">
      <dgm:prSet/>
      <dgm:spPr/>
      <dgm:t>
        <a:bodyPr/>
        <a:lstStyle/>
        <a:p>
          <a:endParaRPr lang="zh-CN" altLang="en-US" sz="1400"/>
        </a:p>
      </dgm:t>
    </dgm:pt>
    <dgm:pt modelId="{0F29E61A-0CC1-482D-A92A-BF4311753758}" type="sibTrans" cxnId="{9E104ADA-6117-4105-A61F-49219C0CFAE6}">
      <dgm:prSet/>
      <dgm:spPr/>
      <dgm:t>
        <a:bodyPr/>
        <a:lstStyle/>
        <a:p>
          <a:endParaRPr lang="zh-CN" altLang="en-US"/>
        </a:p>
      </dgm:t>
    </dgm:pt>
    <dgm:pt modelId="{38688C74-2D3D-4AF6-BD92-9385D578DCF6}">
      <dgm:prSet phldrT="[文本]" custT="1"/>
      <dgm:spPr/>
      <dgm:t>
        <a:bodyPr/>
        <a:lstStyle/>
        <a:p>
          <a:r>
            <a:rPr lang="zh-CN" altLang="en-US" sz="1400" dirty="0"/>
            <a:t>链式存储</a:t>
          </a:r>
        </a:p>
      </dgm:t>
    </dgm:pt>
    <dgm:pt modelId="{CD29E4E7-BB50-419D-9CE7-BBCCA9EB3EFF}" type="parTrans" cxnId="{C13664FA-AD0E-477C-8683-65D16A72E0CB}">
      <dgm:prSet/>
      <dgm:spPr/>
      <dgm:t>
        <a:bodyPr/>
        <a:lstStyle/>
        <a:p>
          <a:endParaRPr lang="zh-CN" altLang="en-US" sz="1400"/>
        </a:p>
      </dgm:t>
    </dgm:pt>
    <dgm:pt modelId="{755D918F-0DD8-45BA-B627-A579A5AA7DD4}" type="sibTrans" cxnId="{C13664FA-AD0E-477C-8683-65D16A72E0CB}">
      <dgm:prSet/>
      <dgm:spPr/>
      <dgm:t>
        <a:bodyPr/>
        <a:lstStyle/>
        <a:p>
          <a:endParaRPr lang="zh-CN" altLang="en-US"/>
        </a:p>
      </dgm:t>
    </dgm:pt>
    <dgm:pt modelId="{59887611-CBA6-4C8B-967E-3E0480AA473A}">
      <dgm:prSet phldrT="[文本]" custT="1"/>
      <dgm:spPr/>
      <dgm:t>
        <a:bodyPr/>
        <a:lstStyle/>
        <a:p>
          <a:r>
            <a:rPr lang="zh-CN" altLang="en-US" sz="1400" dirty="0"/>
            <a:t>散列存储</a:t>
          </a:r>
        </a:p>
      </dgm:t>
    </dgm:pt>
    <dgm:pt modelId="{02AA2664-6C71-4B3E-89B3-ABAB1BA88DA3}" type="parTrans" cxnId="{86290DAC-9298-4FCA-8B20-B8409B488A62}">
      <dgm:prSet/>
      <dgm:spPr/>
      <dgm:t>
        <a:bodyPr/>
        <a:lstStyle/>
        <a:p>
          <a:endParaRPr lang="zh-CN" altLang="en-US" sz="1400"/>
        </a:p>
      </dgm:t>
    </dgm:pt>
    <dgm:pt modelId="{A4AEEF9D-27BC-43D8-AB69-985284028714}" type="sibTrans" cxnId="{86290DAC-9298-4FCA-8B20-B8409B488A62}">
      <dgm:prSet/>
      <dgm:spPr/>
      <dgm:t>
        <a:bodyPr/>
        <a:lstStyle/>
        <a:p>
          <a:endParaRPr lang="zh-CN" altLang="en-US"/>
        </a:p>
      </dgm:t>
    </dgm:pt>
    <dgm:pt modelId="{6070CBE9-BF79-4ABF-B18B-04BD26769F6C}">
      <dgm:prSet phldrT="[文本]" custT="1"/>
      <dgm:spPr/>
      <dgm:t>
        <a:bodyPr/>
        <a:lstStyle/>
        <a:p>
          <a:r>
            <a:rPr lang="zh-CN" altLang="en-US" sz="1400" dirty="0"/>
            <a:t>删除 </a:t>
          </a:r>
        </a:p>
      </dgm:t>
    </dgm:pt>
    <dgm:pt modelId="{F65B98AF-6E5D-44EC-8293-8F0F6AEBFB30}" type="parTrans" cxnId="{BB0A77B7-8F9A-4A17-9D25-DF9A3FD92B09}">
      <dgm:prSet/>
      <dgm:spPr/>
      <dgm:t>
        <a:bodyPr/>
        <a:lstStyle/>
        <a:p>
          <a:endParaRPr lang="zh-CN" altLang="en-US" sz="1400"/>
        </a:p>
      </dgm:t>
    </dgm:pt>
    <dgm:pt modelId="{BA929B81-ED04-4CD7-99F7-17F3A5D9A0D7}" type="sibTrans" cxnId="{BB0A77B7-8F9A-4A17-9D25-DF9A3FD92B09}">
      <dgm:prSet/>
      <dgm:spPr/>
      <dgm:t>
        <a:bodyPr/>
        <a:lstStyle/>
        <a:p>
          <a:endParaRPr lang="zh-CN" altLang="en-US"/>
        </a:p>
      </dgm:t>
    </dgm:pt>
    <dgm:pt modelId="{5862A4AF-615D-4945-BC0E-F219733A8BE6}">
      <dgm:prSet phldrT="[文本]" custT="1"/>
      <dgm:spPr/>
      <dgm:t>
        <a:bodyPr/>
        <a:lstStyle/>
        <a:p>
          <a:r>
            <a:rPr lang="zh-CN" altLang="en-US" sz="1400" dirty="0"/>
            <a:t>修改 </a:t>
          </a:r>
        </a:p>
      </dgm:t>
    </dgm:pt>
    <dgm:pt modelId="{B0566BAB-DA27-4FED-9360-1CC87F56454F}" type="parTrans" cxnId="{2471730E-0C88-4D8D-8A6A-0417942F030B}">
      <dgm:prSet/>
      <dgm:spPr/>
      <dgm:t>
        <a:bodyPr/>
        <a:lstStyle/>
        <a:p>
          <a:endParaRPr lang="zh-CN" altLang="en-US" sz="1400"/>
        </a:p>
      </dgm:t>
    </dgm:pt>
    <dgm:pt modelId="{043C31E4-9B5B-469C-88EC-27001A788DD1}" type="sibTrans" cxnId="{2471730E-0C88-4D8D-8A6A-0417942F030B}">
      <dgm:prSet/>
      <dgm:spPr/>
      <dgm:t>
        <a:bodyPr/>
        <a:lstStyle/>
        <a:p>
          <a:endParaRPr lang="zh-CN" altLang="en-US"/>
        </a:p>
      </dgm:t>
    </dgm:pt>
    <dgm:pt modelId="{D1EA3F1B-EA3B-43D4-9E64-FE7768EC5203}">
      <dgm:prSet phldrT="[文本]" custT="1"/>
      <dgm:spPr/>
      <dgm:t>
        <a:bodyPr/>
        <a:lstStyle/>
        <a:p>
          <a:r>
            <a:rPr lang="zh-CN" altLang="en-US" sz="1400" dirty="0"/>
            <a:t>查找</a:t>
          </a:r>
        </a:p>
      </dgm:t>
    </dgm:pt>
    <dgm:pt modelId="{85C27683-316D-4E6E-9EB7-38A1C4FB8A3E}" type="parTrans" cxnId="{F0E91480-ED36-43E0-B0CA-DDAACE1E5889}">
      <dgm:prSet/>
      <dgm:spPr/>
      <dgm:t>
        <a:bodyPr/>
        <a:lstStyle/>
        <a:p>
          <a:endParaRPr lang="zh-CN" altLang="en-US" sz="1400"/>
        </a:p>
      </dgm:t>
    </dgm:pt>
    <dgm:pt modelId="{37449E23-7998-4441-8270-33E3BDF26DBD}" type="sibTrans" cxnId="{F0E91480-ED36-43E0-B0CA-DDAACE1E5889}">
      <dgm:prSet/>
      <dgm:spPr/>
      <dgm:t>
        <a:bodyPr/>
        <a:lstStyle/>
        <a:p>
          <a:endParaRPr lang="zh-CN" altLang="en-US"/>
        </a:p>
      </dgm:t>
    </dgm:pt>
    <dgm:pt modelId="{757F569B-2B2C-44B1-A2B9-AC013E283CD4}">
      <dgm:prSet phldrT="[文本]" custT="1"/>
      <dgm:spPr/>
      <dgm:t>
        <a:bodyPr/>
        <a:lstStyle/>
        <a:p>
          <a:r>
            <a:rPr lang="zh-CN" altLang="en-US" sz="1400" dirty="0"/>
            <a:t>排序</a:t>
          </a:r>
        </a:p>
      </dgm:t>
    </dgm:pt>
    <dgm:pt modelId="{DA91BBC6-AE77-4DF4-AC55-7C1E698340B4}" type="parTrans" cxnId="{D3A75AEC-BC79-4699-98D0-12B0D4C09C0A}">
      <dgm:prSet/>
      <dgm:spPr/>
      <dgm:t>
        <a:bodyPr/>
        <a:lstStyle/>
        <a:p>
          <a:endParaRPr lang="zh-CN" altLang="en-US" sz="1400"/>
        </a:p>
      </dgm:t>
    </dgm:pt>
    <dgm:pt modelId="{A44A2C3C-4B9E-4F71-92BB-CFCCEAB3D40B}" type="sibTrans" cxnId="{D3A75AEC-BC79-4699-98D0-12B0D4C09C0A}">
      <dgm:prSet/>
      <dgm:spPr/>
      <dgm:t>
        <a:bodyPr/>
        <a:lstStyle/>
        <a:p>
          <a:endParaRPr lang="zh-CN" altLang="en-US"/>
        </a:p>
      </dgm:t>
    </dgm:pt>
    <dgm:pt modelId="{E714AB43-E5DD-460B-A768-8F4458D6063F}" type="pres">
      <dgm:prSet presAssocID="{D685393B-55F0-49E2-9ADA-D6C5199C1193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E0BD90D-92BE-4B13-93D4-746FD12DBDE3}" type="pres">
      <dgm:prSet presAssocID="{1AA92951-5C38-41F5-AE91-36FCB449673A}" presName="hierRoot1" presStyleCnt="0"/>
      <dgm:spPr/>
    </dgm:pt>
    <dgm:pt modelId="{B34EFAD0-2FAD-4B29-8AFC-8FE3EBE94E6C}" type="pres">
      <dgm:prSet presAssocID="{1AA92951-5C38-41F5-AE91-36FCB449673A}" presName="composite" presStyleCnt="0"/>
      <dgm:spPr/>
    </dgm:pt>
    <dgm:pt modelId="{D97062A3-4549-4BE9-A2C1-60B2507E619F}" type="pres">
      <dgm:prSet presAssocID="{1AA92951-5C38-41F5-AE91-36FCB449673A}" presName="background" presStyleLbl="node0" presStyleIdx="0" presStyleCnt="1"/>
      <dgm:spPr>
        <a:solidFill>
          <a:schemeClr val="accent2">
            <a:lumMod val="40000"/>
            <a:lumOff val="60000"/>
          </a:schemeClr>
        </a:solidFill>
      </dgm:spPr>
    </dgm:pt>
    <dgm:pt modelId="{271BED8D-ED9F-4BBA-A1AC-2E8398DFC4A8}" type="pres">
      <dgm:prSet presAssocID="{1AA92951-5C38-41F5-AE91-36FCB449673A}" presName="text" presStyleLbl="fgAcc0" presStyleIdx="0" presStyleCnt="1" custScaleX="327721">
        <dgm:presLayoutVars>
          <dgm:chPref val="3"/>
        </dgm:presLayoutVars>
      </dgm:prSet>
      <dgm:spPr/>
    </dgm:pt>
    <dgm:pt modelId="{77A764E5-2629-47A5-83F6-78AF27ADA9E8}" type="pres">
      <dgm:prSet presAssocID="{1AA92951-5C38-41F5-AE91-36FCB449673A}" presName="hierChild2" presStyleCnt="0"/>
      <dgm:spPr/>
    </dgm:pt>
    <dgm:pt modelId="{13D673B1-2383-4284-B1CB-1153A041E8E9}" type="pres">
      <dgm:prSet presAssocID="{56BC32BA-E461-45A6-8C94-EF80D4D47F28}" presName="Name10" presStyleLbl="parChTrans1D2" presStyleIdx="0" presStyleCnt="2"/>
      <dgm:spPr/>
    </dgm:pt>
    <dgm:pt modelId="{EFD82551-EE3F-41C7-B320-9B8760A293C2}" type="pres">
      <dgm:prSet presAssocID="{26A35260-8560-4912-8C48-5AF689926BE7}" presName="hierRoot2" presStyleCnt="0"/>
      <dgm:spPr/>
    </dgm:pt>
    <dgm:pt modelId="{A5168846-15A6-406B-8949-B493E5D50B53}" type="pres">
      <dgm:prSet presAssocID="{26A35260-8560-4912-8C48-5AF689926BE7}" presName="composite2" presStyleCnt="0"/>
      <dgm:spPr/>
    </dgm:pt>
    <dgm:pt modelId="{D94FC2B6-95F5-4836-93D9-1E10DA061C14}" type="pres">
      <dgm:prSet presAssocID="{26A35260-8560-4912-8C48-5AF689926BE7}" presName="background2" presStyleLbl="node2" presStyleIdx="0" presStyleCnt="2"/>
      <dgm:spPr>
        <a:solidFill>
          <a:schemeClr val="accent2">
            <a:lumMod val="40000"/>
            <a:lumOff val="60000"/>
          </a:schemeClr>
        </a:solidFill>
      </dgm:spPr>
    </dgm:pt>
    <dgm:pt modelId="{97056A31-9E1B-4E5E-9844-EA43097741CF}" type="pres">
      <dgm:prSet presAssocID="{26A35260-8560-4912-8C48-5AF689926BE7}" presName="text2" presStyleLbl="fgAcc2" presStyleIdx="0" presStyleCnt="2" custScaleX="223836">
        <dgm:presLayoutVars>
          <dgm:chPref val="3"/>
        </dgm:presLayoutVars>
      </dgm:prSet>
      <dgm:spPr/>
    </dgm:pt>
    <dgm:pt modelId="{E16269C3-63DC-4BB4-9022-51224367B5A7}" type="pres">
      <dgm:prSet presAssocID="{26A35260-8560-4912-8C48-5AF689926BE7}" presName="hierChild3" presStyleCnt="0"/>
      <dgm:spPr/>
    </dgm:pt>
    <dgm:pt modelId="{AE6D8384-2D69-489C-86B4-E7E706FDDF8A}" type="pres">
      <dgm:prSet presAssocID="{137F64BB-D6F6-42A5-B5F9-48842321F43A}" presName="Name17" presStyleLbl="parChTrans1D3" presStyleIdx="0" presStyleCnt="9"/>
      <dgm:spPr/>
    </dgm:pt>
    <dgm:pt modelId="{79424409-963F-40B7-A419-4B22B7D5603B}" type="pres">
      <dgm:prSet presAssocID="{73422B3F-0848-44B9-869A-450A8FEE17F7}" presName="hierRoot3" presStyleCnt="0"/>
      <dgm:spPr/>
    </dgm:pt>
    <dgm:pt modelId="{5DCBABA9-1CDB-46DE-AE7C-9BE711FB55A8}" type="pres">
      <dgm:prSet presAssocID="{73422B3F-0848-44B9-869A-450A8FEE17F7}" presName="composite3" presStyleCnt="0"/>
      <dgm:spPr/>
    </dgm:pt>
    <dgm:pt modelId="{D7EC1016-DE31-4129-95CB-943BA30A6AE5}" type="pres">
      <dgm:prSet presAssocID="{73422B3F-0848-44B9-869A-450A8FEE17F7}" presName="background3" presStyleLbl="node3" presStyleIdx="0" presStyleCnt="9"/>
      <dgm:spPr>
        <a:solidFill>
          <a:schemeClr val="accent2">
            <a:lumMod val="40000"/>
            <a:lumOff val="60000"/>
          </a:schemeClr>
        </a:solidFill>
      </dgm:spPr>
    </dgm:pt>
    <dgm:pt modelId="{51E6CC75-0B2D-4193-BD2A-0796899A2241}" type="pres">
      <dgm:prSet presAssocID="{73422B3F-0848-44B9-869A-450A8FEE17F7}" presName="text3" presStyleLbl="fgAcc3" presStyleIdx="0" presStyleCnt="9" custScaleX="120786">
        <dgm:presLayoutVars>
          <dgm:chPref val="3"/>
        </dgm:presLayoutVars>
      </dgm:prSet>
      <dgm:spPr/>
    </dgm:pt>
    <dgm:pt modelId="{455E9294-F7CA-45A0-BA1A-F4AA7C3B90C7}" type="pres">
      <dgm:prSet presAssocID="{73422B3F-0848-44B9-869A-450A8FEE17F7}" presName="hierChild4" presStyleCnt="0"/>
      <dgm:spPr/>
    </dgm:pt>
    <dgm:pt modelId="{B3BD7BC5-83BC-4FF8-8BDF-C61DB7E9E9ED}" type="pres">
      <dgm:prSet presAssocID="{CD29E4E7-BB50-419D-9CE7-BBCCA9EB3EFF}" presName="Name17" presStyleLbl="parChTrans1D3" presStyleIdx="1" presStyleCnt="9"/>
      <dgm:spPr/>
    </dgm:pt>
    <dgm:pt modelId="{CEE68554-6A18-44B5-853C-ED6524039B52}" type="pres">
      <dgm:prSet presAssocID="{38688C74-2D3D-4AF6-BD92-9385D578DCF6}" presName="hierRoot3" presStyleCnt="0"/>
      <dgm:spPr/>
    </dgm:pt>
    <dgm:pt modelId="{FF418632-DB3A-46E3-B1DE-5457420A1994}" type="pres">
      <dgm:prSet presAssocID="{38688C74-2D3D-4AF6-BD92-9385D578DCF6}" presName="composite3" presStyleCnt="0"/>
      <dgm:spPr/>
    </dgm:pt>
    <dgm:pt modelId="{49641EEF-E9F1-45F2-8167-A718A86882AB}" type="pres">
      <dgm:prSet presAssocID="{38688C74-2D3D-4AF6-BD92-9385D578DCF6}" presName="background3" presStyleLbl="node3" presStyleIdx="1" presStyleCnt="9"/>
      <dgm:spPr>
        <a:solidFill>
          <a:schemeClr val="accent2">
            <a:lumMod val="40000"/>
            <a:lumOff val="60000"/>
          </a:schemeClr>
        </a:solidFill>
      </dgm:spPr>
    </dgm:pt>
    <dgm:pt modelId="{05E67E39-20E3-43E9-BA55-0D8F46AE05B1}" type="pres">
      <dgm:prSet presAssocID="{38688C74-2D3D-4AF6-BD92-9385D578DCF6}" presName="text3" presStyleLbl="fgAcc3" presStyleIdx="1" presStyleCnt="9" custScaleX="120786">
        <dgm:presLayoutVars>
          <dgm:chPref val="3"/>
        </dgm:presLayoutVars>
      </dgm:prSet>
      <dgm:spPr/>
    </dgm:pt>
    <dgm:pt modelId="{E6692B0E-762F-4B21-92BB-3ED1A9D36712}" type="pres">
      <dgm:prSet presAssocID="{38688C74-2D3D-4AF6-BD92-9385D578DCF6}" presName="hierChild4" presStyleCnt="0"/>
      <dgm:spPr/>
    </dgm:pt>
    <dgm:pt modelId="{1AB47CE6-99ED-4D70-A87A-32EA64A38A7D}" type="pres">
      <dgm:prSet presAssocID="{02AA2664-6C71-4B3E-89B3-ABAB1BA88DA3}" presName="Name17" presStyleLbl="parChTrans1D3" presStyleIdx="2" presStyleCnt="9"/>
      <dgm:spPr/>
    </dgm:pt>
    <dgm:pt modelId="{711F1167-7F35-4354-8822-2D97A9411E0D}" type="pres">
      <dgm:prSet presAssocID="{59887611-CBA6-4C8B-967E-3E0480AA473A}" presName="hierRoot3" presStyleCnt="0"/>
      <dgm:spPr/>
    </dgm:pt>
    <dgm:pt modelId="{A6FBE2EC-3581-4EBD-9358-DA28723B4C6F}" type="pres">
      <dgm:prSet presAssocID="{59887611-CBA6-4C8B-967E-3E0480AA473A}" presName="composite3" presStyleCnt="0"/>
      <dgm:spPr/>
    </dgm:pt>
    <dgm:pt modelId="{8CE9916B-ABB0-4529-8B7C-F776615CC663}" type="pres">
      <dgm:prSet presAssocID="{59887611-CBA6-4C8B-967E-3E0480AA473A}" presName="background3" presStyleLbl="node3" presStyleIdx="2" presStyleCnt="9"/>
      <dgm:spPr>
        <a:solidFill>
          <a:schemeClr val="accent2">
            <a:lumMod val="40000"/>
            <a:lumOff val="60000"/>
          </a:schemeClr>
        </a:solidFill>
      </dgm:spPr>
    </dgm:pt>
    <dgm:pt modelId="{2B07C91D-A135-457A-ABA2-5BC1047F0C34}" type="pres">
      <dgm:prSet presAssocID="{59887611-CBA6-4C8B-967E-3E0480AA473A}" presName="text3" presStyleLbl="fgAcc3" presStyleIdx="2" presStyleCnt="9" custScaleX="120786">
        <dgm:presLayoutVars>
          <dgm:chPref val="3"/>
        </dgm:presLayoutVars>
      </dgm:prSet>
      <dgm:spPr/>
    </dgm:pt>
    <dgm:pt modelId="{874567D1-2916-4EED-A54E-A7E1DBAAECFF}" type="pres">
      <dgm:prSet presAssocID="{59887611-CBA6-4C8B-967E-3E0480AA473A}" presName="hierChild4" presStyleCnt="0"/>
      <dgm:spPr/>
    </dgm:pt>
    <dgm:pt modelId="{CE74A911-C415-4F03-AE6A-A66AC44710D3}" type="pres">
      <dgm:prSet presAssocID="{A426D7E8-1B7B-4199-8B39-A90D4BE5BAD6}" presName="Name17" presStyleLbl="parChTrans1D3" presStyleIdx="3" presStyleCnt="9"/>
      <dgm:spPr/>
    </dgm:pt>
    <dgm:pt modelId="{0C4C0708-C478-40E5-9377-E7BDC93A8218}" type="pres">
      <dgm:prSet presAssocID="{B02C222D-B94F-45BE-AA59-DFDE916D70D4}" presName="hierRoot3" presStyleCnt="0"/>
      <dgm:spPr/>
    </dgm:pt>
    <dgm:pt modelId="{B37A3902-429E-45C5-985C-3EC6CF843839}" type="pres">
      <dgm:prSet presAssocID="{B02C222D-B94F-45BE-AA59-DFDE916D70D4}" presName="composite3" presStyleCnt="0"/>
      <dgm:spPr/>
    </dgm:pt>
    <dgm:pt modelId="{D52CD6AA-B0B7-46CC-B9AB-E2E3C77B5CC4}" type="pres">
      <dgm:prSet presAssocID="{B02C222D-B94F-45BE-AA59-DFDE916D70D4}" presName="background3" presStyleLbl="node3" presStyleIdx="3" presStyleCnt="9"/>
      <dgm:spPr>
        <a:solidFill>
          <a:schemeClr val="accent2">
            <a:lumMod val="40000"/>
            <a:lumOff val="60000"/>
          </a:schemeClr>
        </a:solidFill>
      </dgm:spPr>
    </dgm:pt>
    <dgm:pt modelId="{C0B79838-5C48-4B28-ADD0-62CAC1F78A1A}" type="pres">
      <dgm:prSet presAssocID="{B02C222D-B94F-45BE-AA59-DFDE916D70D4}" presName="text3" presStyleLbl="fgAcc3" presStyleIdx="3" presStyleCnt="9" custScaleX="120786">
        <dgm:presLayoutVars>
          <dgm:chPref val="3"/>
        </dgm:presLayoutVars>
      </dgm:prSet>
      <dgm:spPr/>
    </dgm:pt>
    <dgm:pt modelId="{C2758400-856E-4AC6-B6B2-638DBA62C21D}" type="pres">
      <dgm:prSet presAssocID="{B02C222D-B94F-45BE-AA59-DFDE916D70D4}" presName="hierChild4" presStyleCnt="0"/>
      <dgm:spPr/>
    </dgm:pt>
    <dgm:pt modelId="{508B347B-6CA1-4814-B685-8B998F877861}" type="pres">
      <dgm:prSet presAssocID="{4282F3BD-F0B2-4F28-A448-64D7EA88D7CB}" presName="Name10" presStyleLbl="parChTrans1D2" presStyleIdx="1" presStyleCnt="2"/>
      <dgm:spPr/>
    </dgm:pt>
    <dgm:pt modelId="{112D978F-D52C-4798-A536-F782A8282CAA}" type="pres">
      <dgm:prSet presAssocID="{9CDC7AE2-0AEE-4205-BA2F-BFA0D7F8F1EE}" presName="hierRoot2" presStyleCnt="0"/>
      <dgm:spPr/>
    </dgm:pt>
    <dgm:pt modelId="{941CF321-9FDC-4A37-81DE-D4EB8EFF5F0B}" type="pres">
      <dgm:prSet presAssocID="{9CDC7AE2-0AEE-4205-BA2F-BFA0D7F8F1EE}" presName="composite2" presStyleCnt="0"/>
      <dgm:spPr/>
    </dgm:pt>
    <dgm:pt modelId="{A596994E-1BB9-4D51-83DF-33B19F6E7638}" type="pres">
      <dgm:prSet presAssocID="{9CDC7AE2-0AEE-4205-BA2F-BFA0D7F8F1EE}" presName="background2" presStyleLbl="node2" presStyleIdx="1" presStyleCnt="2"/>
      <dgm:spPr>
        <a:solidFill>
          <a:schemeClr val="accent2">
            <a:lumMod val="40000"/>
            <a:lumOff val="60000"/>
          </a:schemeClr>
        </a:solidFill>
      </dgm:spPr>
    </dgm:pt>
    <dgm:pt modelId="{41687098-2FD1-48A2-AB86-F40DB172CDCA}" type="pres">
      <dgm:prSet presAssocID="{9CDC7AE2-0AEE-4205-BA2F-BFA0D7F8F1EE}" presName="text2" presStyleLbl="fgAcc2" presStyleIdx="1" presStyleCnt="2">
        <dgm:presLayoutVars>
          <dgm:chPref val="3"/>
        </dgm:presLayoutVars>
      </dgm:prSet>
      <dgm:spPr/>
    </dgm:pt>
    <dgm:pt modelId="{8DDB4A17-595B-4813-A124-3D81B2F975C0}" type="pres">
      <dgm:prSet presAssocID="{9CDC7AE2-0AEE-4205-BA2F-BFA0D7F8F1EE}" presName="hierChild3" presStyleCnt="0"/>
      <dgm:spPr/>
    </dgm:pt>
    <dgm:pt modelId="{9AB43842-568B-40B9-B193-DD3BB050257C}" type="pres">
      <dgm:prSet presAssocID="{877B5781-DECF-4D34-8D44-BD2516104C9A}" presName="Name17" presStyleLbl="parChTrans1D3" presStyleIdx="4" presStyleCnt="9"/>
      <dgm:spPr/>
    </dgm:pt>
    <dgm:pt modelId="{3937D359-F83A-4B40-B3AB-3BF4FD6103C5}" type="pres">
      <dgm:prSet presAssocID="{971F2101-79B2-4161-9594-3E2A7A9BE8DE}" presName="hierRoot3" presStyleCnt="0"/>
      <dgm:spPr/>
    </dgm:pt>
    <dgm:pt modelId="{948A5974-C362-4F4E-ABCC-A07F634ADDC6}" type="pres">
      <dgm:prSet presAssocID="{971F2101-79B2-4161-9594-3E2A7A9BE8DE}" presName="composite3" presStyleCnt="0"/>
      <dgm:spPr/>
    </dgm:pt>
    <dgm:pt modelId="{72CD597E-491C-4235-A01E-BC7F460351A1}" type="pres">
      <dgm:prSet presAssocID="{971F2101-79B2-4161-9594-3E2A7A9BE8DE}" presName="background3" presStyleLbl="node3" presStyleIdx="4" presStyleCnt="9"/>
      <dgm:spPr>
        <a:solidFill>
          <a:schemeClr val="accent2">
            <a:lumMod val="40000"/>
            <a:lumOff val="60000"/>
          </a:schemeClr>
        </a:solidFill>
      </dgm:spPr>
    </dgm:pt>
    <dgm:pt modelId="{A2B162F0-A9F7-422F-BF61-E4B9E6ACC39A}" type="pres">
      <dgm:prSet presAssocID="{971F2101-79B2-4161-9594-3E2A7A9BE8DE}" presName="text3" presStyleLbl="fgAcc3" presStyleIdx="4" presStyleCnt="9">
        <dgm:presLayoutVars>
          <dgm:chPref val="3"/>
        </dgm:presLayoutVars>
      </dgm:prSet>
      <dgm:spPr/>
    </dgm:pt>
    <dgm:pt modelId="{2A0A2526-6633-4EFA-A1E1-5775D29138B4}" type="pres">
      <dgm:prSet presAssocID="{971F2101-79B2-4161-9594-3E2A7A9BE8DE}" presName="hierChild4" presStyleCnt="0"/>
      <dgm:spPr/>
    </dgm:pt>
    <dgm:pt modelId="{8975AAB3-8E47-4E6F-8033-90642BEA9C02}" type="pres">
      <dgm:prSet presAssocID="{F65B98AF-6E5D-44EC-8293-8F0F6AEBFB30}" presName="Name17" presStyleLbl="parChTrans1D3" presStyleIdx="5" presStyleCnt="9"/>
      <dgm:spPr/>
    </dgm:pt>
    <dgm:pt modelId="{CDE84A09-635F-4FF9-A812-72A6CBAC2246}" type="pres">
      <dgm:prSet presAssocID="{6070CBE9-BF79-4ABF-B18B-04BD26769F6C}" presName="hierRoot3" presStyleCnt="0"/>
      <dgm:spPr/>
    </dgm:pt>
    <dgm:pt modelId="{C6D9A098-FF3C-4996-84F3-C89E71524D77}" type="pres">
      <dgm:prSet presAssocID="{6070CBE9-BF79-4ABF-B18B-04BD26769F6C}" presName="composite3" presStyleCnt="0"/>
      <dgm:spPr/>
    </dgm:pt>
    <dgm:pt modelId="{B85CE824-108D-4AEE-ACF3-68AA4EEC3B52}" type="pres">
      <dgm:prSet presAssocID="{6070CBE9-BF79-4ABF-B18B-04BD26769F6C}" presName="background3" presStyleLbl="node3" presStyleIdx="5" presStyleCnt="9"/>
      <dgm:spPr>
        <a:solidFill>
          <a:schemeClr val="accent2">
            <a:lumMod val="40000"/>
            <a:lumOff val="60000"/>
          </a:schemeClr>
        </a:solidFill>
      </dgm:spPr>
    </dgm:pt>
    <dgm:pt modelId="{D858220C-C8BB-4D12-8825-718BBD84B89F}" type="pres">
      <dgm:prSet presAssocID="{6070CBE9-BF79-4ABF-B18B-04BD26769F6C}" presName="text3" presStyleLbl="fgAcc3" presStyleIdx="5" presStyleCnt="9">
        <dgm:presLayoutVars>
          <dgm:chPref val="3"/>
        </dgm:presLayoutVars>
      </dgm:prSet>
      <dgm:spPr/>
    </dgm:pt>
    <dgm:pt modelId="{517EB0FD-F6E0-4E4A-8318-4DADE533262D}" type="pres">
      <dgm:prSet presAssocID="{6070CBE9-BF79-4ABF-B18B-04BD26769F6C}" presName="hierChild4" presStyleCnt="0"/>
      <dgm:spPr/>
    </dgm:pt>
    <dgm:pt modelId="{AE8DE551-2FBC-4DCB-8159-E51D5D4385D2}" type="pres">
      <dgm:prSet presAssocID="{B0566BAB-DA27-4FED-9360-1CC87F56454F}" presName="Name17" presStyleLbl="parChTrans1D3" presStyleIdx="6" presStyleCnt="9"/>
      <dgm:spPr/>
    </dgm:pt>
    <dgm:pt modelId="{33A1704E-BE17-4F98-BC8F-6884864961C0}" type="pres">
      <dgm:prSet presAssocID="{5862A4AF-615D-4945-BC0E-F219733A8BE6}" presName="hierRoot3" presStyleCnt="0"/>
      <dgm:spPr/>
    </dgm:pt>
    <dgm:pt modelId="{377674C6-5570-4482-B399-BBD08912CBE0}" type="pres">
      <dgm:prSet presAssocID="{5862A4AF-615D-4945-BC0E-F219733A8BE6}" presName="composite3" presStyleCnt="0"/>
      <dgm:spPr/>
    </dgm:pt>
    <dgm:pt modelId="{A9F1CD56-CAC3-41DA-B102-3C5F95E4F81B}" type="pres">
      <dgm:prSet presAssocID="{5862A4AF-615D-4945-BC0E-F219733A8BE6}" presName="background3" presStyleLbl="node3" presStyleIdx="6" presStyleCnt="9"/>
      <dgm:spPr>
        <a:solidFill>
          <a:schemeClr val="accent2">
            <a:lumMod val="40000"/>
            <a:lumOff val="60000"/>
          </a:schemeClr>
        </a:solidFill>
      </dgm:spPr>
    </dgm:pt>
    <dgm:pt modelId="{F8F2427E-8757-43C8-A7B0-24848B5F70C0}" type="pres">
      <dgm:prSet presAssocID="{5862A4AF-615D-4945-BC0E-F219733A8BE6}" presName="text3" presStyleLbl="fgAcc3" presStyleIdx="6" presStyleCnt="9">
        <dgm:presLayoutVars>
          <dgm:chPref val="3"/>
        </dgm:presLayoutVars>
      </dgm:prSet>
      <dgm:spPr/>
    </dgm:pt>
    <dgm:pt modelId="{C68D7F0A-DD6E-4376-B181-D62B70A6C4DD}" type="pres">
      <dgm:prSet presAssocID="{5862A4AF-615D-4945-BC0E-F219733A8BE6}" presName="hierChild4" presStyleCnt="0"/>
      <dgm:spPr/>
    </dgm:pt>
    <dgm:pt modelId="{AA243B98-C67A-42F5-A05D-B6737CC92F78}" type="pres">
      <dgm:prSet presAssocID="{85C27683-316D-4E6E-9EB7-38A1C4FB8A3E}" presName="Name17" presStyleLbl="parChTrans1D3" presStyleIdx="7" presStyleCnt="9"/>
      <dgm:spPr/>
    </dgm:pt>
    <dgm:pt modelId="{B728A3BC-6DBE-40BC-BF8E-33224E096B21}" type="pres">
      <dgm:prSet presAssocID="{D1EA3F1B-EA3B-43D4-9E64-FE7768EC5203}" presName="hierRoot3" presStyleCnt="0"/>
      <dgm:spPr/>
    </dgm:pt>
    <dgm:pt modelId="{1C9F3B5F-85BD-47CF-BA6A-4F3459572AD7}" type="pres">
      <dgm:prSet presAssocID="{D1EA3F1B-EA3B-43D4-9E64-FE7768EC5203}" presName="composite3" presStyleCnt="0"/>
      <dgm:spPr/>
    </dgm:pt>
    <dgm:pt modelId="{063AB46E-47A9-46FA-A742-5A79B2DB4F8B}" type="pres">
      <dgm:prSet presAssocID="{D1EA3F1B-EA3B-43D4-9E64-FE7768EC5203}" presName="background3" presStyleLbl="node3" presStyleIdx="7" presStyleCnt="9"/>
      <dgm:spPr>
        <a:solidFill>
          <a:schemeClr val="accent2">
            <a:lumMod val="40000"/>
            <a:lumOff val="60000"/>
          </a:schemeClr>
        </a:solidFill>
      </dgm:spPr>
    </dgm:pt>
    <dgm:pt modelId="{77587B14-7BF9-403F-9E31-505F80FDFA60}" type="pres">
      <dgm:prSet presAssocID="{D1EA3F1B-EA3B-43D4-9E64-FE7768EC5203}" presName="text3" presStyleLbl="fgAcc3" presStyleIdx="7" presStyleCnt="9">
        <dgm:presLayoutVars>
          <dgm:chPref val="3"/>
        </dgm:presLayoutVars>
      </dgm:prSet>
      <dgm:spPr/>
    </dgm:pt>
    <dgm:pt modelId="{85FFE9F7-EB8E-426D-9C55-383D6D5F109F}" type="pres">
      <dgm:prSet presAssocID="{D1EA3F1B-EA3B-43D4-9E64-FE7768EC5203}" presName="hierChild4" presStyleCnt="0"/>
      <dgm:spPr/>
    </dgm:pt>
    <dgm:pt modelId="{FBC82057-1AC0-4114-962B-F8FD816CC127}" type="pres">
      <dgm:prSet presAssocID="{DA91BBC6-AE77-4DF4-AC55-7C1E698340B4}" presName="Name17" presStyleLbl="parChTrans1D3" presStyleIdx="8" presStyleCnt="9"/>
      <dgm:spPr/>
    </dgm:pt>
    <dgm:pt modelId="{1B4FCA9A-C524-417E-B667-A4187B1292CC}" type="pres">
      <dgm:prSet presAssocID="{757F569B-2B2C-44B1-A2B9-AC013E283CD4}" presName="hierRoot3" presStyleCnt="0"/>
      <dgm:spPr/>
    </dgm:pt>
    <dgm:pt modelId="{FFC845B8-2CC8-4258-9E4A-8B93EAF309A6}" type="pres">
      <dgm:prSet presAssocID="{757F569B-2B2C-44B1-A2B9-AC013E283CD4}" presName="composite3" presStyleCnt="0"/>
      <dgm:spPr/>
    </dgm:pt>
    <dgm:pt modelId="{B6C4C94F-5152-44DC-9FF3-93B65988FA71}" type="pres">
      <dgm:prSet presAssocID="{757F569B-2B2C-44B1-A2B9-AC013E283CD4}" presName="background3" presStyleLbl="node3" presStyleIdx="8" presStyleCnt="9"/>
      <dgm:spPr>
        <a:solidFill>
          <a:schemeClr val="accent2">
            <a:lumMod val="40000"/>
            <a:lumOff val="60000"/>
          </a:schemeClr>
        </a:solidFill>
      </dgm:spPr>
    </dgm:pt>
    <dgm:pt modelId="{32142599-3B70-4835-A0A5-A0894E6D8D30}" type="pres">
      <dgm:prSet presAssocID="{757F569B-2B2C-44B1-A2B9-AC013E283CD4}" presName="text3" presStyleLbl="fgAcc3" presStyleIdx="8" presStyleCnt="9">
        <dgm:presLayoutVars>
          <dgm:chPref val="3"/>
        </dgm:presLayoutVars>
      </dgm:prSet>
      <dgm:spPr/>
    </dgm:pt>
    <dgm:pt modelId="{D0481219-8A98-4303-A736-D4F00B8D944D}" type="pres">
      <dgm:prSet presAssocID="{757F569B-2B2C-44B1-A2B9-AC013E283CD4}" presName="hierChild4" presStyleCnt="0"/>
      <dgm:spPr/>
    </dgm:pt>
  </dgm:ptLst>
  <dgm:cxnLst>
    <dgm:cxn modelId="{75369E0B-2A73-4D1C-B5FD-C0FEB31D1BF8}" type="presOf" srcId="{38688C74-2D3D-4AF6-BD92-9385D578DCF6}" destId="{05E67E39-20E3-43E9-BA55-0D8F46AE05B1}" srcOrd="0" destOrd="0" presId="urn:microsoft.com/office/officeart/2005/8/layout/hierarchy1"/>
    <dgm:cxn modelId="{2471730E-0C88-4D8D-8A6A-0417942F030B}" srcId="{9CDC7AE2-0AEE-4205-BA2F-BFA0D7F8F1EE}" destId="{5862A4AF-615D-4945-BC0E-F219733A8BE6}" srcOrd="2" destOrd="0" parTransId="{B0566BAB-DA27-4FED-9360-1CC87F56454F}" sibTransId="{043C31E4-9B5B-469C-88EC-27001A788DD1}"/>
    <dgm:cxn modelId="{E7A4621A-CE57-4BC3-B1FA-5013143CB55D}" srcId="{1AA92951-5C38-41F5-AE91-36FCB449673A}" destId="{26A35260-8560-4912-8C48-5AF689926BE7}" srcOrd="0" destOrd="0" parTransId="{56BC32BA-E461-45A6-8C94-EF80D4D47F28}" sibTransId="{4DF0AF3A-099D-4378-AA70-D64D7AD1B890}"/>
    <dgm:cxn modelId="{1CBCED1A-5346-48DA-AF39-444F193125C9}" type="presOf" srcId="{56BC32BA-E461-45A6-8C94-EF80D4D47F28}" destId="{13D673B1-2383-4284-B1CB-1153A041E8E9}" srcOrd="0" destOrd="0" presId="urn:microsoft.com/office/officeart/2005/8/layout/hierarchy1"/>
    <dgm:cxn modelId="{C5E73E1B-1108-4292-9C03-AE69EB8212D8}" type="presOf" srcId="{D1EA3F1B-EA3B-43D4-9E64-FE7768EC5203}" destId="{77587B14-7BF9-403F-9E31-505F80FDFA60}" srcOrd="0" destOrd="0" presId="urn:microsoft.com/office/officeart/2005/8/layout/hierarchy1"/>
    <dgm:cxn modelId="{6BD98120-1ADA-4CFD-AE52-41410126851C}" type="presOf" srcId="{A426D7E8-1B7B-4199-8B39-A90D4BE5BAD6}" destId="{CE74A911-C415-4F03-AE6A-A66AC44710D3}" srcOrd="0" destOrd="0" presId="urn:microsoft.com/office/officeart/2005/8/layout/hierarchy1"/>
    <dgm:cxn modelId="{E52D3F29-B13A-47B4-85D5-A2C4AA997CBB}" type="presOf" srcId="{B0566BAB-DA27-4FED-9360-1CC87F56454F}" destId="{AE8DE551-2FBC-4DCB-8159-E51D5D4385D2}" srcOrd="0" destOrd="0" presId="urn:microsoft.com/office/officeart/2005/8/layout/hierarchy1"/>
    <dgm:cxn modelId="{F870F42C-3EF1-4640-9F0A-2F76E903E993}" type="presOf" srcId="{CD29E4E7-BB50-419D-9CE7-BBCCA9EB3EFF}" destId="{B3BD7BC5-83BC-4FF8-8BDF-C61DB7E9E9ED}" srcOrd="0" destOrd="0" presId="urn:microsoft.com/office/officeart/2005/8/layout/hierarchy1"/>
    <dgm:cxn modelId="{14031F2F-FD0C-4FCC-BCB2-DDA0BF0ACCCA}" type="presOf" srcId="{757F569B-2B2C-44B1-A2B9-AC013E283CD4}" destId="{32142599-3B70-4835-A0A5-A0894E6D8D30}" srcOrd="0" destOrd="0" presId="urn:microsoft.com/office/officeart/2005/8/layout/hierarchy1"/>
    <dgm:cxn modelId="{B4AA4636-5F25-459F-B604-740F48AD338A}" type="presOf" srcId="{9CDC7AE2-0AEE-4205-BA2F-BFA0D7F8F1EE}" destId="{41687098-2FD1-48A2-AB86-F40DB172CDCA}" srcOrd="0" destOrd="0" presId="urn:microsoft.com/office/officeart/2005/8/layout/hierarchy1"/>
    <dgm:cxn modelId="{1986F547-2910-49A2-BD34-A19E07EA51DE}" type="presOf" srcId="{02AA2664-6C71-4B3E-89B3-ABAB1BA88DA3}" destId="{1AB47CE6-99ED-4D70-A87A-32EA64A38A7D}" srcOrd="0" destOrd="0" presId="urn:microsoft.com/office/officeart/2005/8/layout/hierarchy1"/>
    <dgm:cxn modelId="{D6CC744B-F941-4157-8E71-0C64FD4BB972}" srcId="{26A35260-8560-4912-8C48-5AF689926BE7}" destId="{73422B3F-0848-44B9-869A-450A8FEE17F7}" srcOrd="0" destOrd="0" parTransId="{137F64BB-D6F6-42A5-B5F9-48842321F43A}" sibTransId="{DC257BC6-9321-412E-89B5-D0CB2CD100D4}"/>
    <dgm:cxn modelId="{FF006B51-BDAD-4911-81E5-99C9F64ECF02}" srcId="{D685393B-55F0-49E2-9ADA-D6C5199C1193}" destId="{1AA92951-5C38-41F5-AE91-36FCB449673A}" srcOrd="0" destOrd="0" parTransId="{02F6360E-3AB9-41DE-9DE9-D81D214AE0E8}" sibTransId="{BF33A847-C5DF-44BC-B147-F1A21B64516A}"/>
    <dgm:cxn modelId="{B59A5A52-844C-4E76-AE63-CAC32E74B522}" type="presOf" srcId="{59887611-CBA6-4C8B-967E-3E0480AA473A}" destId="{2B07C91D-A135-457A-ABA2-5BC1047F0C34}" srcOrd="0" destOrd="0" presId="urn:microsoft.com/office/officeart/2005/8/layout/hierarchy1"/>
    <dgm:cxn modelId="{7F6C2558-C22F-4071-A616-41F063674A41}" type="presOf" srcId="{D685393B-55F0-49E2-9ADA-D6C5199C1193}" destId="{E714AB43-E5DD-460B-A768-8F4458D6063F}" srcOrd="0" destOrd="0" presId="urn:microsoft.com/office/officeart/2005/8/layout/hierarchy1"/>
    <dgm:cxn modelId="{06946C78-024A-4CCE-BE10-FCE3E69A3E87}" type="presOf" srcId="{6070CBE9-BF79-4ABF-B18B-04BD26769F6C}" destId="{D858220C-C8BB-4D12-8825-718BBD84B89F}" srcOrd="0" destOrd="0" presId="urn:microsoft.com/office/officeart/2005/8/layout/hierarchy1"/>
    <dgm:cxn modelId="{F0E91480-ED36-43E0-B0CA-DDAACE1E5889}" srcId="{9CDC7AE2-0AEE-4205-BA2F-BFA0D7F8F1EE}" destId="{D1EA3F1B-EA3B-43D4-9E64-FE7768EC5203}" srcOrd="3" destOrd="0" parTransId="{85C27683-316D-4E6E-9EB7-38A1C4FB8A3E}" sibTransId="{37449E23-7998-4441-8270-33E3BDF26DBD}"/>
    <dgm:cxn modelId="{3EDC6586-3FD5-4AA7-A1AC-CD8840E072D1}" srcId="{1AA92951-5C38-41F5-AE91-36FCB449673A}" destId="{9CDC7AE2-0AEE-4205-BA2F-BFA0D7F8F1EE}" srcOrd="1" destOrd="0" parTransId="{4282F3BD-F0B2-4F28-A448-64D7EA88D7CB}" sibTransId="{6E17F144-86C1-4B9D-90DD-1286AF9983D5}"/>
    <dgm:cxn modelId="{59CCC88A-99A1-4C73-B2BC-049A9BC782AA}" type="presOf" srcId="{B02C222D-B94F-45BE-AA59-DFDE916D70D4}" destId="{C0B79838-5C48-4B28-ADD0-62CAC1F78A1A}" srcOrd="0" destOrd="0" presId="urn:microsoft.com/office/officeart/2005/8/layout/hierarchy1"/>
    <dgm:cxn modelId="{2E53B18B-AE1B-4859-8748-BE05FE727E29}" type="presOf" srcId="{877B5781-DECF-4D34-8D44-BD2516104C9A}" destId="{9AB43842-568B-40B9-B193-DD3BB050257C}" srcOrd="0" destOrd="0" presId="urn:microsoft.com/office/officeart/2005/8/layout/hierarchy1"/>
    <dgm:cxn modelId="{2B6A4792-28DD-431F-908B-FDD6FFC5EC23}" type="presOf" srcId="{971F2101-79B2-4161-9594-3E2A7A9BE8DE}" destId="{A2B162F0-A9F7-422F-BF61-E4B9E6ACC39A}" srcOrd="0" destOrd="0" presId="urn:microsoft.com/office/officeart/2005/8/layout/hierarchy1"/>
    <dgm:cxn modelId="{A2839CA0-A9BE-4FB2-A789-AC34553070C6}" srcId="{26A35260-8560-4912-8C48-5AF689926BE7}" destId="{B02C222D-B94F-45BE-AA59-DFDE916D70D4}" srcOrd="3" destOrd="0" parTransId="{A426D7E8-1B7B-4199-8B39-A90D4BE5BAD6}" sibTransId="{3C394805-0FB5-46D5-A140-ABC9974E652E}"/>
    <dgm:cxn modelId="{86290DAC-9298-4FCA-8B20-B8409B488A62}" srcId="{26A35260-8560-4912-8C48-5AF689926BE7}" destId="{59887611-CBA6-4C8B-967E-3E0480AA473A}" srcOrd="2" destOrd="0" parTransId="{02AA2664-6C71-4B3E-89B3-ABAB1BA88DA3}" sibTransId="{A4AEEF9D-27BC-43D8-AB69-985284028714}"/>
    <dgm:cxn modelId="{31F387AE-D43F-4990-9711-A6A60206C68F}" type="presOf" srcId="{1AA92951-5C38-41F5-AE91-36FCB449673A}" destId="{271BED8D-ED9F-4BBA-A1AC-2E8398DFC4A8}" srcOrd="0" destOrd="0" presId="urn:microsoft.com/office/officeart/2005/8/layout/hierarchy1"/>
    <dgm:cxn modelId="{BB0A77B7-8F9A-4A17-9D25-DF9A3FD92B09}" srcId="{9CDC7AE2-0AEE-4205-BA2F-BFA0D7F8F1EE}" destId="{6070CBE9-BF79-4ABF-B18B-04BD26769F6C}" srcOrd="1" destOrd="0" parTransId="{F65B98AF-6E5D-44EC-8293-8F0F6AEBFB30}" sibTransId="{BA929B81-ED04-4CD7-99F7-17F3A5D9A0D7}"/>
    <dgm:cxn modelId="{C5E693B8-0ADB-40A5-BF6B-7D6D13A0A6BD}" type="presOf" srcId="{5862A4AF-615D-4945-BC0E-F219733A8BE6}" destId="{F8F2427E-8757-43C8-A7B0-24848B5F70C0}" srcOrd="0" destOrd="0" presId="urn:microsoft.com/office/officeart/2005/8/layout/hierarchy1"/>
    <dgm:cxn modelId="{50C208C9-CC54-4543-9611-9F64B5C51C47}" type="presOf" srcId="{F65B98AF-6E5D-44EC-8293-8F0F6AEBFB30}" destId="{8975AAB3-8E47-4E6F-8033-90642BEA9C02}" srcOrd="0" destOrd="0" presId="urn:microsoft.com/office/officeart/2005/8/layout/hierarchy1"/>
    <dgm:cxn modelId="{1EF5CFD2-1CBC-4A91-88A5-EF47C5226EBD}" type="presOf" srcId="{26A35260-8560-4912-8C48-5AF689926BE7}" destId="{97056A31-9E1B-4E5E-9844-EA43097741CF}" srcOrd="0" destOrd="0" presId="urn:microsoft.com/office/officeart/2005/8/layout/hierarchy1"/>
    <dgm:cxn modelId="{5D65E0D4-2A54-4CD9-8292-C3960843A0BD}" type="presOf" srcId="{73422B3F-0848-44B9-869A-450A8FEE17F7}" destId="{51E6CC75-0B2D-4193-BD2A-0796899A2241}" srcOrd="0" destOrd="0" presId="urn:microsoft.com/office/officeart/2005/8/layout/hierarchy1"/>
    <dgm:cxn modelId="{9E104ADA-6117-4105-A61F-49219C0CFAE6}" srcId="{9CDC7AE2-0AEE-4205-BA2F-BFA0D7F8F1EE}" destId="{971F2101-79B2-4161-9594-3E2A7A9BE8DE}" srcOrd="0" destOrd="0" parTransId="{877B5781-DECF-4D34-8D44-BD2516104C9A}" sibTransId="{0F29E61A-0CC1-482D-A92A-BF4311753758}"/>
    <dgm:cxn modelId="{D3A75AEC-BC79-4699-98D0-12B0D4C09C0A}" srcId="{9CDC7AE2-0AEE-4205-BA2F-BFA0D7F8F1EE}" destId="{757F569B-2B2C-44B1-A2B9-AC013E283CD4}" srcOrd="4" destOrd="0" parTransId="{DA91BBC6-AE77-4DF4-AC55-7C1E698340B4}" sibTransId="{A44A2C3C-4B9E-4F71-92BB-CFCCEAB3D40B}"/>
    <dgm:cxn modelId="{F4428CED-23D7-49B4-A336-71B1B8E5AC7E}" type="presOf" srcId="{85C27683-316D-4E6E-9EB7-38A1C4FB8A3E}" destId="{AA243B98-C67A-42F5-A05D-B6737CC92F78}" srcOrd="0" destOrd="0" presId="urn:microsoft.com/office/officeart/2005/8/layout/hierarchy1"/>
    <dgm:cxn modelId="{C0F89AF0-AF98-419C-807D-09B3312C60D6}" type="presOf" srcId="{137F64BB-D6F6-42A5-B5F9-48842321F43A}" destId="{AE6D8384-2D69-489C-86B4-E7E706FDDF8A}" srcOrd="0" destOrd="0" presId="urn:microsoft.com/office/officeart/2005/8/layout/hierarchy1"/>
    <dgm:cxn modelId="{C02A83F2-D3AD-4B4B-9B9A-B0FDB139D10D}" type="presOf" srcId="{4282F3BD-F0B2-4F28-A448-64D7EA88D7CB}" destId="{508B347B-6CA1-4814-B685-8B998F877861}" srcOrd="0" destOrd="0" presId="urn:microsoft.com/office/officeart/2005/8/layout/hierarchy1"/>
    <dgm:cxn modelId="{C13664FA-AD0E-477C-8683-65D16A72E0CB}" srcId="{26A35260-8560-4912-8C48-5AF689926BE7}" destId="{38688C74-2D3D-4AF6-BD92-9385D578DCF6}" srcOrd="1" destOrd="0" parTransId="{CD29E4E7-BB50-419D-9CE7-BBCCA9EB3EFF}" sibTransId="{755D918F-0DD8-45BA-B627-A579A5AA7DD4}"/>
    <dgm:cxn modelId="{B2A188FD-470D-4F60-9561-BCE908174DCA}" type="presOf" srcId="{DA91BBC6-AE77-4DF4-AC55-7C1E698340B4}" destId="{FBC82057-1AC0-4114-962B-F8FD816CC127}" srcOrd="0" destOrd="0" presId="urn:microsoft.com/office/officeart/2005/8/layout/hierarchy1"/>
    <dgm:cxn modelId="{B883C3CB-4EFD-40C8-BDCF-430867CC7369}" type="presParOf" srcId="{E714AB43-E5DD-460B-A768-8F4458D6063F}" destId="{2E0BD90D-92BE-4B13-93D4-746FD12DBDE3}" srcOrd="0" destOrd="0" presId="urn:microsoft.com/office/officeart/2005/8/layout/hierarchy1"/>
    <dgm:cxn modelId="{CE63C146-315F-4B54-8DF4-1D721FD0236A}" type="presParOf" srcId="{2E0BD90D-92BE-4B13-93D4-746FD12DBDE3}" destId="{B34EFAD0-2FAD-4B29-8AFC-8FE3EBE94E6C}" srcOrd="0" destOrd="0" presId="urn:microsoft.com/office/officeart/2005/8/layout/hierarchy1"/>
    <dgm:cxn modelId="{A1F4CEBE-1DE6-4902-B2F0-D2E2FC91510E}" type="presParOf" srcId="{B34EFAD0-2FAD-4B29-8AFC-8FE3EBE94E6C}" destId="{D97062A3-4549-4BE9-A2C1-60B2507E619F}" srcOrd="0" destOrd="0" presId="urn:microsoft.com/office/officeart/2005/8/layout/hierarchy1"/>
    <dgm:cxn modelId="{0106829A-0A9E-42E4-BD9E-D065636B4CB8}" type="presParOf" srcId="{B34EFAD0-2FAD-4B29-8AFC-8FE3EBE94E6C}" destId="{271BED8D-ED9F-4BBA-A1AC-2E8398DFC4A8}" srcOrd="1" destOrd="0" presId="urn:microsoft.com/office/officeart/2005/8/layout/hierarchy1"/>
    <dgm:cxn modelId="{5BC4CE47-5FC4-4267-856F-F515A58C7315}" type="presParOf" srcId="{2E0BD90D-92BE-4B13-93D4-746FD12DBDE3}" destId="{77A764E5-2629-47A5-83F6-78AF27ADA9E8}" srcOrd="1" destOrd="0" presId="urn:microsoft.com/office/officeart/2005/8/layout/hierarchy1"/>
    <dgm:cxn modelId="{52416E08-15AF-4084-A948-FD72E9840B45}" type="presParOf" srcId="{77A764E5-2629-47A5-83F6-78AF27ADA9E8}" destId="{13D673B1-2383-4284-B1CB-1153A041E8E9}" srcOrd="0" destOrd="0" presId="urn:microsoft.com/office/officeart/2005/8/layout/hierarchy1"/>
    <dgm:cxn modelId="{81BFA39E-29A3-482D-BC08-63153B6025A5}" type="presParOf" srcId="{77A764E5-2629-47A5-83F6-78AF27ADA9E8}" destId="{EFD82551-EE3F-41C7-B320-9B8760A293C2}" srcOrd="1" destOrd="0" presId="urn:microsoft.com/office/officeart/2005/8/layout/hierarchy1"/>
    <dgm:cxn modelId="{39D0421D-6053-4441-B12E-4815EFB35147}" type="presParOf" srcId="{EFD82551-EE3F-41C7-B320-9B8760A293C2}" destId="{A5168846-15A6-406B-8949-B493E5D50B53}" srcOrd="0" destOrd="0" presId="urn:microsoft.com/office/officeart/2005/8/layout/hierarchy1"/>
    <dgm:cxn modelId="{744854E1-E9A0-4AA0-9A7D-F255055C19FB}" type="presParOf" srcId="{A5168846-15A6-406B-8949-B493E5D50B53}" destId="{D94FC2B6-95F5-4836-93D9-1E10DA061C14}" srcOrd="0" destOrd="0" presId="urn:microsoft.com/office/officeart/2005/8/layout/hierarchy1"/>
    <dgm:cxn modelId="{AF4E392D-C043-4222-B8C0-F93648309B1E}" type="presParOf" srcId="{A5168846-15A6-406B-8949-B493E5D50B53}" destId="{97056A31-9E1B-4E5E-9844-EA43097741CF}" srcOrd="1" destOrd="0" presId="urn:microsoft.com/office/officeart/2005/8/layout/hierarchy1"/>
    <dgm:cxn modelId="{073698BA-4509-4CE3-9573-76B86D8BA50F}" type="presParOf" srcId="{EFD82551-EE3F-41C7-B320-9B8760A293C2}" destId="{E16269C3-63DC-4BB4-9022-51224367B5A7}" srcOrd="1" destOrd="0" presId="urn:microsoft.com/office/officeart/2005/8/layout/hierarchy1"/>
    <dgm:cxn modelId="{F2C05511-09B9-4AAE-AEAB-9243DBC2ABBE}" type="presParOf" srcId="{E16269C3-63DC-4BB4-9022-51224367B5A7}" destId="{AE6D8384-2D69-489C-86B4-E7E706FDDF8A}" srcOrd="0" destOrd="0" presId="urn:microsoft.com/office/officeart/2005/8/layout/hierarchy1"/>
    <dgm:cxn modelId="{F8FC2394-F556-471D-8112-1F36B542D583}" type="presParOf" srcId="{E16269C3-63DC-4BB4-9022-51224367B5A7}" destId="{79424409-963F-40B7-A419-4B22B7D5603B}" srcOrd="1" destOrd="0" presId="urn:microsoft.com/office/officeart/2005/8/layout/hierarchy1"/>
    <dgm:cxn modelId="{AC1039B4-8679-4DE3-9D04-F49440BB9131}" type="presParOf" srcId="{79424409-963F-40B7-A419-4B22B7D5603B}" destId="{5DCBABA9-1CDB-46DE-AE7C-9BE711FB55A8}" srcOrd="0" destOrd="0" presId="urn:microsoft.com/office/officeart/2005/8/layout/hierarchy1"/>
    <dgm:cxn modelId="{2DBF7A02-33E3-48AC-9EE8-61E63EE3FC07}" type="presParOf" srcId="{5DCBABA9-1CDB-46DE-AE7C-9BE711FB55A8}" destId="{D7EC1016-DE31-4129-95CB-943BA30A6AE5}" srcOrd="0" destOrd="0" presId="urn:microsoft.com/office/officeart/2005/8/layout/hierarchy1"/>
    <dgm:cxn modelId="{26FFEA66-5212-4A95-8327-8D376C15C496}" type="presParOf" srcId="{5DCBABA9-1CDB-46DE-AE7C-9BE711FB55A8}" destId="{51E6CC75-0B2D-4193-BD2A-0796899A2241}" srcOrd="1" destOrd="0" presId="urn:microsoft.com/office/officeart/2005/8/layout/hierarchy1"/>
    <dgm:cxn modelId="{D7855B73-6533-41B8-BDC2-0444C1266467}" type="presParOf" srcId="{79424409-963F-40B7-A419-4B22B7D5603B}" destId="{455E9294-F7CA-45A0-BA1A-F4AA7C3B90C7}" srcOrd="1" destOrd="0" presId="urn:microsoft.com/office/officeart/2005/8/layout/hierarchy1"/>
    <dgm:cxn modelId="{AC1A65F5-E41D-42C8-B3D8-442F9440959C}" type="presParOf" srcId="{E16269C3-63DC-4BB4-9022-51224367B5A7}" destId="{B3BD7BC5-83BC-4FF8-8BDF-C61DB7E9E9ED}" srcOrd="2" destOrd="0" presId="urn:microsoft.com/office/officeart/2005/8/layout/hierarchy1"/>
    <dgm:cxn modelId="{A71322D9-F58E-44ED-8D4D-2DB1D5985434}" type="presParOf" srcId="{E16269C3-63DC-4BB4-9022-51224367B5A7}" destId="{CEE68554-6A18-44B5-853C-ED6524039B52}" srcOrd="3" destOrd="0" presId="urn:microsoft.com/office/officeart/2005/8/layout/hierarchy1"/>
    <dgm:cxn modelId="{C440885B-A243-488A-A148-62F76D8BE9D2}" type="presParOf" srcId="{CEE68554-6A18-44B5-853C-ED6524039B52}" destId="{FF418632-DB3A-46E3-B1DE-5457420A1994}" srcOrd="0" destOrd="0" presId="urn:microsoft.com/office/officeart/2005/8/layout/hierarchy1"/>
    <dgm:cxn modelId="{4102996F-1AB2-47A3-A0EC-56E5157AE122}" type="presParOf" srcId="{FF418632-DB3A-46E3-B1DE-5457420A1994}" destId="{49641EEF-E9F1-45F2-8167-A718A86882AB}" srcOrd="0" destOrd="0" presId="urn:microsoft.com/office/officeart/2005/8/layout/hierarchy1"/>
    <dgm:cxn modelId="{9A950306-10EB-487F-A612-38478FCD8E49}" type="presParOf" srcId="{FF418632-DB3A-46E3-B1DE-5457420A1994}" destId="{05E67E39-20E3-43E9-BA55-0D8F46AE05B1}" srcOrd="1" destOrd="0" presId="urn:microsoft.com/office/officeart/2005/8/layout/hierarchy1"/>
    <dgm:cxn modelId="{D97DA0F1-7525-4E5E-AB76-4696F68FF7F0}" type="presParOf" srcId="{CEE68554-6A18-44B5-853C-ED6524039B52}" destId="{E6692B0E-762F-4B21-92BB-3ED1A9D36712}" srcOrd="1" destOrd="0" presId="urn:microsoft.com/office/officeart/2005/8/layout/hierarchy1"/>
    <dgm:cxn modelId="{01F23266-3389-4DEB-9DF7-6202DF84E5A8}" type="presParOf" srcId="{E16269C3-63DC-4BB4-9022-51224367B5A7}" destId="{1AB47CE6-99ED-4D70-A87A-32EA64A38A7D}" srcOrd="4" destOrd="0" presId="urn:microsoft.com/office/officeart/2005/8/layout/hierarchy1"/>
    <dgm:cxn modelId="{6AA31479-5711-4E20-BAFC-A3DC0BDCB3A4}" type="presParOf" srcId="{E16269C3-63DC-4BB4-9022-51224367B5A7}" destId="{711F1167-7F35-4354-8822-2D97A9411E0D}" srcOrd="5" destOrd="0" presId="urn:microsoft.com/office/officeart/2005/8/layout/hierarchy1"/>
    <dgm:cxn modelId="{8616CB93-802C-4C65-B05E-F585307DCA7D}" type="presParOf" srcId="{711F1167-7F35-4354-8822-2D97A9411E0D}" destId="{A6FBE2EC-3581-4EBD-9358-DA28723B4C6F}" srcOrd="0" destOrd="0" presId="urn:microsoft.com/office/officeart/2005/8/layout/hierarchy1"/>
    <dgm:cxn modelId="{82F0DAEB-AE4E-4123-A4D8-95E2FB8E7C44}" type="presParOf" srcId="{A6FBE2EC-3581-4EBD-9358-DA28723B4C6F}" destId="{8CE9916B-ABB0-4529-8B7C-F776615CC663}" srcOrd="0" destOrd="0" presId="urn:microsoft.com/office/officeart/2005/8/layout/hierarchy1"/>
    <dgm:cxn modelId="{8E974726-701B-4D7B-8BE0-B56F23C87F44}" type="presParOf" srcId="{A6FBE2EC-3581-4EBD-9358-DA28723B4C6F}" destId="{2B07C91D-A135-457A-ABA2-5BC1047F0C34}" srcOrd="1" destOrd="0" presId="urn:microsoft.com/office/officeart/2005/8/layout/hierarchy1"/>
    <dgm:cxn modelId="{BC798B0D-DC10-42AC-8C73-7641BF4DD1D6}" type="presParOf" srcId="{711F1167-7F35-4354-8822-2D97A9411E0D}" destId="{874567D1-2916-4EED-A54E-A7E1DBAAECFF}" srcOrd="1" destOrd="0" presId="urn:microsoft.com/office/officeart/2005/8/layout/hierarchy1"/>
    <dgm:cxn modelId="{F9CA82A6-9200-4B8B-B35D-5CD0942A3CFA}" type="presParOf" srcId="{E16269C3-63DC-4BB4-9022-51224367B5A7}" destId="{CE74A911-C415-4F03-AE6A-A66AC44710D3}" srcOrd="6" destOrd="0" presId="urn:microsoft.com/office/officeart/2005/8/layout/hierarchy1"/>
    <dgm:cxn modelId="{3582BC43-CE92-4823-BE77-E61519F2FF56}" type="presParOf" srcId="{E16269C3-63DC-4BB4-9022-51224367B5A7}" destId="{0C4C0708-C478-40E5-9377-E7BDC93A8218}" srcOrd="7" destOrd="0" presId="urn:microsoft.com/office/officeart/2005/8/layout/hierarchy1"/>
    <dgm:cxn modelId="{7CBAD8D8-2A7D-40B1-B869-FC90BB7E09ED}" type="presParOf" srcId="{0C4C0708-C478-40E5-9377-E7BDC93A8218}" destId="{B37A3902-429E-45C5-985C-3EC6CF843839}" srcOrd="0" destOrd="0" presId="urn:microsoft.com/office/officeart/2005/8/layout/hierarchy1"/>
    <dgm:cxn modelId="{CA2FF78E-539C-44D8-880C-1CF4D85BDFB0}" type="presParOf" srcId="{B37A3902-429E-45C5-985C-3EC6CF843839}" destId="{D52CD6AA-B0B7-46CC-B9AB-E2E3C77B5CC4}" srcOrd="0" destOrd="0" presId="urn:microsoft.com/office/officeart/2005/8/layout/hierarchy1"/>
    <dgm:cxn modelId="{B257EAAB-B018-4A72-9C42-89BD41CAF34B}" type="presParOf" srcId="{B37A3902-429E-45C5-985C-3EC6CF843839}" destId="{C0B79838-5C48-4B28-ADD0-62CAC1F78A1A}" srcOrd="1" destOrd="0" presId="urn:microsoft.com/office/officeart/2005/8/layout/hierarchy1"/>
    <dgm:cxn modelId="{3B16374E-7473-45F8-9A74-72E8E5188455}" type="presParOf" srcId="{0C4C0708-C478-40E5-9377-E7BDC93A8218}" destId="{C2758400-856E-4AC6-B6B2-638DBA62C21D}" srcOrd="1" destOrd="0" presId="urn:microsoft.com/office/officeart/2005/8/layout/hierarchy1"/>
    <dgm:cxn modelId="{73B2AD1F-064C-4F86-B345-C58F4893EB01}" type="presParOf" srcId="{77A764E5-2629-47A5-83F6-78AF27ADA9E8}" destId="{508B347B-6CA1-4814-B685-8B998F877861}" srcOrd="2" destOrd="0" presId="urn:microsoft.com/office/officeart/2005/8/layout/hierarchy1"/>
    <dgm:cxn modelId="{5D20F49A-8C66-4B88-9B5B-9649B4158F77}" type="presParOf" srcId="{77A764E5-2629-47A5-83F6-78AF27ADA9E8}" destId="{112D978F-D52C-4798-A536-F782A8282CAA}" srcOrd="3" destOrd="0" presId="urn:microsoft.com/office/officeart/2005/8/layout/hierarchy1"/>
    <dgm:cxn modelId="{35576934-7515-4A1D-AA2C-66CF69B8909D}" type="presParOf" srcId="{112D978F-D52C-4798-A536-F782A8282CAA}" destId="{941CF321-9FDC-4A37-81DE-D4EB8EFF5F0B}" srcOrd="0" destOrd="0" presId="urn:microsoft.com/office/officeart/2005/8/layout/hierarchy1"/>
    <dgm:cxn modelId="{CBABE62F-88A5-4F23-A9FC-21811B189EFB}" type="presParOf" srcId="{941CF321-9FDC-4A37-81DE-D4EB8EFF5F0B}" destId="{A596994E-1BB9-4D51-83DF-33B19F6E7638}" srcOrd="0" destOrd="0" presId="urn:microsoft.com/office/officeart/2005/8/layout/hierarchy1"/>
    <dgm:cxn modelId="{F6B889D7-7203-4940-B756-EC976ADC9F14}" type="presParOf" srcId="{941CF321-9FDC-4A37-81DE-D4EB8EFF5F0B}" destId="{41687098-2FD1-48A2-AB86-F40DB172CDCA}" srcOrd="1" destOrd="0" presId="urn:microsoft.com/office/officeart/2005/8/layout/hierarchy1"/>
    <dgm:cxn modelId="{224CE2CB-AB4F-4BE5-BD02-E17F2952DA74}" type="presParOf" srcId="{112D978F-D52C-4798-A536-F782A8282CAA}" destId="{8DDB4A17-595B-4813-A124-3D81B2F975C0}" srcOrd="1" destOrd="0" presId="urn:microsoft.com/office/officeart/2005/8/layout/hierarchy1"/>
    <dgm:cxn modelId="{3CCB7AD7-75D6-4337-B857-B4CE8169D221}" type="presParOf" srcId="{8DDB4A17-595B-4813-A124-3D81B2F975C0}" destId="{9AB43842-568B-40B9-B193-DD3BB050257C}" srcOrd="0" destOrd="0" presId="urn:microsoft.com/office/officeart/2005/8/layout/hierarchy1"/>
    <dgm:cxn modelId="{ED8E0487-6FCE-4F5A-BB2F-66DE7671CC3D}" type="presParOf" srcId="{8DDB4A17-595B-4813-A124-3D81B2F975C0}" destId="{3937D359-F83A-4B40-B3AB-3BF4FD6103C5}" srcOrd="1" destOrd="0" presId="urn:microsoft.com/office/officeart/2005/8/layout/hierarchy1"/>
    <dgm:cxn modelId="{FB657058-D4F7-4C4F-8A17-294757FE74C0}" type="presParOf" srcId="{3937D359-F83A-4B40-B3AB-3BF4FD6103C5}" destId="{948A5974-C362-4F4E-ABCC-A07F634ADDC6}" srcOrd="0" destOrd="0" presId="urn:microsoft.com/office/officeart/2005/8/layout/hierarchy1"/>
    <dgm:cxn modelId="{078FCCC8-7B18-4AA4-A66D-E30328E6CB43}" type="presParOf" srcId="{948A5974-C362-4F4E-ABCC-A07F634ADDC6}" destId="{72CD597E-491C-4235-A01E-BC7F460351A1}" srcOrd="0" destOrd="0" presId="urn:microsoft.com/office/officeart/2005/8/layout/hierarchy1"/>
    <dgm:cxn modelId="{A02A8D62-0E20-45F4-8F18-61A4860A9D33}" type="presParOf" srcId="{948A5974-C362-4F4E-ABCC-A07F634ADDC6}" destId="{A2B162F0-A9F7-422F-BF61-E4B9E6ACC39A}" srcOrd="1" destOrd="0" presId="urn:microsoft.com/office/officeart/2005/8/layout/hierarchy1"/>
    <dgm:cxn modelId="{D754968F-D5D1-4925-BFF7-83814CB3602D}" type="presParOf" srcId="{3937D359-F83A-4B40-B3AB-3BF4FD6103C5}" destId="{2A0A2526-6633-4EFA-A1E1-5775D29138B4}" srcOrd="1" destOrd="0" presId="urn:microsoft.com/office/officeart/2005/8/layout/hierarchy1"/>
    <dgm:cxn modelId="{A096895B-AEAD-4C18-AE92-22648D9E9656}" type="presParOf" srcId="{8DDB4A17-595B-4813-A124-3D81B2F975C0}" destId="{8975AAB3-8E47-4E6F-8033-90642BEA9C02}" srcOrd="2" destOrd="0" presId="urn:microsoft.com/office/officeart/2005/8/layout/hierarchy1"/>
    <dgm:cxn modelId="{4276937A-F5EA-42F3-9C9E-F09C45066CB8}" type="presParOf" srcId="{8DDB4A17-595B-4813-A124-3D81B2F975C0}" destId="{CDE84A09-635F-4FF9-A812-72A6CBAC2246}" srcOrd="3" destOrd="0" presId="urn:microsoft.com/office/officeart/2005/8/layout/hierarchy1"/>
    <dgm:cxn modelId="{E03A9604-73B8-46DC-BC05-3C50568C1890}" type="presParOf" srcId="{CDE84A09-635F-4FF9-A812-72A6CBAC2246}" destId="{C6D9A098-FF3C-4996-84F3-C89E71524D77}" srcOrd="0" destOrd="0" presId="urn:microsoft.com/office/officeart/2005/8/layout/hierarchy1"/>
    <dgm:cxn modelId="{A0905E1F-9412-41C9-BB04-7976F4F6D60C}" type="presParOf" srcId="{C6D9A098-FF3C-4996-84F3-C89E71524D77}" destId="{B85CE824-108D-4AEE-ACF3-68AA4EEC3B52}" srcOrd="0" destOrd="0" presId="urn:microsoft.com/office/officeart/2005/8/layout/hierarchy1"/>
    <dgm:cxn modelId="{B817CA01-ACD1-4EDD-A26C-9AB85831BA66}" type="presParOf" srcId="{C6D9A098-FF3C-4996-84F3-C89E71524D77}" destId="{D858220C-C8BB-4D12-8825-718BBD84B89F}" srcOrd="1" destOrd="0" presId="urn:microsoft.com/office/officeart/2005/8/layout/hierarchy1"/>
    <dgm:cxn modelId="{2B01CF6F-5FF2-44A5-B2AF-D2394CAF7CEC}" type="presParOf" srcId="{CDE84A09-635F-4FF9-A812-72A6CBAC2246}" destId="{517EB0FD-F6E0-4E4A-8318-4DADE533262D}" srcOrd="1" destOrd="0" presId="urn:microsoft.com/office/officeart/2005/8/layout/hierarchy1"/>
    <dgm:cxn modelId="{8697BD20-9B95-4E98-B2D7-2AC456C9D228}" type="presParOf" srcId="{8DDB4A17-595B-4813-A124-3D81B2F975C0}" destId="{AE8DE551-2FBC-4DCB-8159-E51D5D4385D2}" srcOrd="4" destOrd="0" presId="urn:microsoft.com/office/officeart/2005/8/layout/hierarchy1"/>
    <dgm:cxn modelId="{0098A9F0-1E21-4848-AA09-D6761A6FFDFD}" type="presParOf" srcId="{8DDB4A17-595B-4813-A124-3D81B2F975C0}" destId="{33A1704E-BE17-4F98-BC8F-6884864961C0}" srcOrd="5" destOrd="0" presId="urn:microsoft.com/office/officeart/2005/8/layout/hierarchy1"/>
    <dgm:cxn modelId="{91AA984B-6123-4F1F-B3EE-9F3D13295C66}" type="presParOf" srcId="{33A1704E-BE17-4F98-BC8F-6884864961C0}" destId="{377674C6-5570-4482-B399-BBD08912CBE0}" srcOrd="0" destOrd="0" presId="urn:microsoft.com/office/officeart/2005/8/layout/hierarchy1"/>
    <dgm:cxn modelId="{350959BE-A91D-43CC-9A97-58841DE358F5}" type="presParOf" srcId="{377674C6-5570-4482-B399-BBD08912CBE0}" destId="{A9F1CD56-CAC3-41DA-B102-3C5F95E4F81B}" srcOrd="0" destOrd="0" presId="urn:microsoft.com/office/officeart/2005/8/layout/hierarchy1"/>
    <dgm:cxn modelId="{A19C3A01-67EE-4372-9610-2200EAFDB305}" type="presParOf" srcId="{377674C6-5570-4482-B399-BBD08912CBE0}" destId="{F8F2427E-8757-43C8-A7B0-24848B5F70C0}" srcOrd="1" destOrd="0" presId="urn:microsoft.com/office/officeart/2005/8/layout/hierarchy1"/>
    <dgm:cxn modelId="{8C669F74-30C6-4069-8C7E-57DDB3A20D97}" type="presParOf" srcId="{33A1704E-BE17-4F98-BC8F-6884864961C0}" destId="{C68D7F0A-DD6E-4376-B181-D62B70A6C4DD}" srcOrd="1" destOrd="0" presId="urn:microsoft.com/office/officeart/2005/8/layout/hierarchy1"/>
    <dgm:cxn modelId="{4195FDB2-34E2-489B-BB42-4C9EB436C41B}" type="presParOf" srcId="{8DDB4A17-595B-4813-A124-3D81B2F975C0}" destId="{AA243B98-C67A-42F5-A05D-B6737CC92F78}" srcOrd="6" destOrd="0" presId="urn:microsoft.com/office/officeart/2005/8/layout/hierarchy1"/>
    <dgm:cxn modelId="{443A4C56-3937-4BA6-9A8A-C1429545BE98}" type="presParOf" srcId="{8DDB4A17-595B-4813-A124-3D81B2F975C0}" destId="{B728A3BC-6DBE-40BC-BF8E-33224E096B21}" srcOrd="7" destOrd="0" presId="urn:microsoft.com/office/officeart/2005/8/layout/hierarchy1"/>
    <dgm:cxn modelId="{90AB4428-6728-473A-969D-0EA348C45FD9}" type="presParOf" srcId="{B728A3BC-6DBE-40BC-BF8E-33224E096B21}" destId="{1C9F3B5F-85BD-47CF-BA6A-4F3459572AD7}" srcOrd="0" destOrd="0" presId="urn:microsoft.com/office/officeart/2005/8/layout/hierarchy1"/>
    <dgm:cxn modelId="{A331C4A3-299D-40D6-988F-8119DCE7CB81}" type="presParOf" srcId="{1C9F3B5F-85BD-47CF-BA6A-4F3459572AD7}" destId="{063AB46E-47A9-46FA-A742-5A79B2DB4F8B}" srcOrd="0" destOrd="0" presId="urn:microsoft.com/office/officeart/2005/8/layout/hierarchy1"/>
    <dgm:cxn modelId="{389DBD51-43AD-4B04-9D72-1802FE6C13FB}" type="presParOf" srcId="{1C9F3B5F-85BD-47CF-BA6A-4F3459572AD7}" destId="{77587B14-7BF9-403F-9E31-505F80FDFA60}" srcOrd="1" destOrd="0" presId="urn:microsoft.com/office/officeart/2005/8/layout/hierarchy1"/>
    <dgm:cxn modelId="{0CBB7418-2D90-440F-93AC-16EA3663EB00}" type="presParOf" srcId="{B728A3BC-6DBE-40BC-BF8E-33224E096B21}" destId="{85FFE9F7-EB8E-426D-9C55-383D6D5F109F}" srcOrd="1" destOrd="0" presId="urn:microsoft.com/office/officeart/2005/8/layout/hierarchy1"/>
    <dgm:cxn modelId="{373E3D68-4E49-42A5-89A3-D410E05D9D7D}" type="presParOf" srcId="{8DDB4A17-595B-4813-A124-3D81B2F975C0}" destId="{FBC82057-1AC0-4114-962B-F8FD816CC127}" srcOrd="8" destOrd="0" presId="urn:microsoft.com/office/officeart/2005/8/layout/hierarchy1"/>
    <dgm:cxn modelId="{CE7DF23C-5BB7-4278-A403-BFE9B6AFC81E}" type="presParOf" srcId="{8DDB4A17-595B-4813-A124-3D81B2F975C0}" destId="{1B4FCA9A-C524-417E-B667-A4187B1292CC}" srcOrd="9" destOrd="0" presId="urn:microsoft.com/office/officeart/2005/8/layout/hierarchy1"/>
    <dgm:cxn modelId="{7BD4D4FF-E80E-44D0-A4A0-6A709C6DBD62}" type="presParOf" srcId="{1B4FCA9A-C524-417E-B667-A4187B1292CC}" destId="{FFC845B8-2CC8-4258-9E4A-8B93EAF309A6}" srcOrd="0" destOrd="0" presId="urn:microsoft.com/office/officeart/2005/8/layout/hierarchy1"/>
    <dgm:cxn modelId="{B55FDC51-6AA9-47A4-B831-84F3649B2966}" type="presParOf" srcId="{FFC845B8-2CC8-4258-9E4A-8B93EAF309A6}" destId="{B6C4C94F-5152-44DC-9FF3-93B65988FA71}" srcOrd="0" destOrd="0" presId="urn:microsoft.com/office/officeart/2005/8/layout/hierarchy1"/>
    <dgm:cxn modelId="{9677F5CC-3599-48D9-8D66-AC1CF842AD43}" type="presParOf" srcId="{FFC845B8-2CC8-4258-9E4A-8B93EAF309A6}" destId="{32142599-3B70-4835-A0A5-A0894E6D8D30}" srcOrd="1" destOrd="0" presId="urn:microsoft.com/office/officeart/2005/8/layout/hierarchy1"/>
    <dgm:cxn modelId="{725E58B4-0D62-433D-B841-6479D4298C84}" type="presParOf" srcId="{1B4FCA9A-C524-417E-B667-A4187B1292CC}" destId="{D0481219-8A98-4303-A736-D4F00B8D944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数据结构的基本要素及两种含义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抽象数据类型（</a:t>
          </a:r>
          <a:r>
            <a:rPr lang="en-US" altLang="zh-CN" b="0" dirty="0"/>
            <a:t>ADT</a:t>
          </a:r>
          <a:r>
            <a:rPr lang="zh-CN" altLang="en-US" b="0" dirty="0"/>
            <a:t>）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算法性能（时空渐进复杂性）分析</a:t>
          </a:r>
          <a:r>
            <a:rPr kumimoji="1" lang="en-US" altLang="zh-CN" b="0" dirty="0">
              <a:latin typeface="Times New Roman" panose="02020603050405020304" charset="0"/>
              <a:cs typeface="Times New Roman" panose="02020603050405020304" charset="0"/>
            </a:rPr>
            <a:t>——</a:t>
          </a: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大</a:t>
          </a:r>
          <a:r>
            <a:rPr kumimoji="1" lang="en-US" altLang="zh-CN" b="0" dirty="0">
              <a:latin typeface="Times New Roman" panose="02020603050405020304" charset="0"/>
              <a:cs typeface="Times New Roman" panose="02020603050405020304" charset="0"/>
            </a:rPr>
            <a:t>O</a:t>
          </a:r>
          <a:r>
            <a:rPr kumimoji="1" lang="zh-CN" altLang="en-US" b="0" dirty="0">
              <a:latin typeface="Times New Roman" panose="02020603050405020304" charset="0"/>
              <a:cs typeface="Times New Roman" panose="02020603050405020304" charset="0"/>
            </a:rPr>
            <a:t>表示法</a:t>
          </a:r>
          <a:endParaRPr lang="zh-CN" altLang="en-US" b="0" dirty="0"/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59232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30829" custLinFactNeighborX="-100000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59232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30829" custLinFactNeighborX="-100000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3" custScaleX="153911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3" custLinFactX="-30829" custLinFactNeighborX="-100000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链表中的表头结点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链表的变化形式（循环链表和双向链表）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静态链表的结构和实现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3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3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栈的两种物理实现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队列的两种物理实现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优先级队列的实现（数组）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递归的原理及模拟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4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4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4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4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2" presStyleCnt="4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2" presStyleCnt="4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3" presStyleCnt="4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3" presStyleCnt="4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2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3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8F349CDD-E2D2-459B-8A67-58D64E8D9643}" type="presParOf" srcId="{9B28C0B9-7CC6-4FD1-A9A0-09622ECC7FF9}" destId="{4EBD2CB5-9701-4213-9644-EEA3A6F6FC1A}" srcOrd="4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5" destOrd="0" presId="urn:microsoft.com/office/officeart/2008/layout/PictureStrips"/>
    <dgm:cxn modelId="{51A97C15-1A89-43AD-B3DA-CBDC5A59F01A}" type="presParOf" srcId="{9B28C0B9-7CC6-4FD1-A9A0-09622ECC7FF9}" destId="{325F2E56-6F73-4119-B5AF-64D05BEFB9BE}" srcOrd="6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多维数组的存储映射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特殊矩阵的存储映射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字符串的模式匹配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广义表的存储及操作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稀疏矩阵的存储映射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22424" custLinFactNeighborY="-338"/>
      <dgm:spPr/>
    </dgm:pt>
    <dgm:pt modelId="{A49EDFED-66DB-4672-B53A-E4FE2EB584BE}" type="pres">
      <dgm:prSet presAssocID="{C5D7D23C-9B8A-4ECF-A631-2DDA8CD310FD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3" presStyleCnt="5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3" presStyleCnt="5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4" presStyleCnt="5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4" presStyleCnt="5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3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4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D8390C8-3486-4F21-A904-447CF70E79F4}" type="presParOf" srcId="{9B28C0B9-7CC6-4FD1-A9A0-09622ECC7FF9}" destId="{A49EDFED-66DB-4672-B53A-E4FE2EB584BE}" srcOrd="5" destOrd="0" presId="urn:microsoft.com/office/officeart/2008/layout/PictureStrips"/>
    <dgm:cxn modelId="{8F349CDD-E2D2-459B-8A67-58D64E8D9643}" type="presParOf" srcId="{9B28C0B9-7CC6-4FD1-A9A0-09622ECC7FF9}" destId="{4EBD2CB5-9701-4213-9644-EEA3A6F6FC1A}" srcOrd="6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7" destOrd="0" presId="urn:microsoft.com/office/officeart/2008/layout/PictureStrips"/>
    <dgm:cxn modelId="{51A97C15-1A89-43AD-B3DA-CBDC5A59F01A}" type="presParOf" srcId="{9B28C0B9-7CC6-4FD1-A9A0-09622ECC7FF9}" destId="{325F2E56-6F73-4119-B5AF-64D05BEFB9BE}" srcOrd="8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二叉树的性质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线索化二叉树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63BEF37E-66E2-4B37-BFDD-723513F6C65C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堆的实现</a:t>
          </a:r>
        </a:p>
      </dgm:t>
    </dgm:pt>
    <dgm:pt modelId="{3CCC92A2-B643-4210-8FA6-BB3546C261D7}" type="par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0B88E58E-5104-4B81-B2A0-B6CB9EE2177B}" type="sibTrans" cxnId="{C5C9BE57-A95B-4771-878F-471630E87FB6}">
      <dgm:prSet/>
      <dgm:spPr/>
      <dgm:t>
        <a:bodyPr/>
        <a:lstStyle/>
        <a:p>
          <a:endParaRPr lang="zh-CN" altLang="en-US"/>
        </a:p>
      </dgm:t>
    </dgm:pt>
    <dgm:pt modelId="{4941DFBD-1AE0-480F-8FEA-F86797799416}">
      <dgm:prSet phldrT="[文本]"/>
      <dgm:spPr/>
      <dgm:t>
        <a:bodyPr/>
        <a:lstStyle/>
        <a:p>
          <a:pPr>
            <a:buClr>
              <a:srgbClr val="FF3300"/>
            </a:buClr>
            <a:buFont typeface="Wingdings" panose="05000000000000000000" pitchFamily="2" charset="2"/>
            <a:buChar char="Ø"/>
          </a:pPr>
          <a:r>
            <a:rPr lang="zh-CN" altLang="en-US" b="0" dirty="0"/>
            <a:t>哈夫曼树和哈夫曼编码</a:t>
          </a:r>
        </a:p>
      </dgm:t>
    </dgm:pt>
    <dgm:pt modelId="{03F3A84C-2B36-429C-A36F-1151C1F2B433}" type="par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4F6347F6-87DD-4EC8-87FE-1B61066EAFCC}" type="sibTrans" cxnId="{03B7DD7F-0C9A-4DED-910A-77C353CC9EAC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树和森林的二叉树形式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5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5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5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5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5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5" custLinFactX="-100000" custLinFactNeighborX="-106207" custLinFactNeighborY="-338"/>
      <dgm:spPr/>
    </dgm:pt>
    <dgm:pt modelId="{A49EDFED-66DB-4672-B53A-E4FE2EB584BE}" type="pres">
      <dgm:prSet presAssocID="{C5D7D23C-9B8A-4ECF-A631-2DDA8CD310FD}" presName="sibTrans" presStyleCnt="0"/>
      <dgm:spPr/>
    </dgm:pt>
    <dgm:pt modelId="{4EBD2CB5-9701-4213-9644-EEA3A6F6FC1A}" type="pres">
      <dgm:prSet presAssocID="{63BEF37E-66E2-4B37-BFDD-723513F6C65C}" presName="composite" presStyleCnt="0"/>
      <dgm:spPr/>
    </dgm:pt>
    <dgm:pt modelId="{B43A7449-FB56-417E-B5C0-F268FDFC2F0A}" type="pres">
      <dgm:prSet presAssocID="{63BEF37E-66E2-4B37-BFDD-723513F6C65C}" presName="rect1" presStyleLbl="trAlignAcc1" presStyleIdx="3" presStyleCnt="5" custScaleX="177228">
        <dgm:presLayoutVars>
          <dgm:bulletEnabled val="1"/>
        </dgm:presLayoutVars>
      </dgm:prSet>
      <dgm:spPr/>
    </dgm:pt>
    <dgm:pt modelId="{20CBA1EF-DE47-4F50-AEBD-9ACF58A04EA5}" type="pres">
      <dgm:prSet presAssocID="{63BEF37E-66E2-4B37-BFDD-723513F6C65C}" presName="rect2" presStyleLbl="fgImgPlace1" presStyleIdx="3" presStyleCnt="5" custLinFactX="-100000" custLinFactNeighborX="-120781"/>
      <dgm:spPr/>
    </dgm:pt>
    <dgm:pt modelId="{57A6C30E-1797-41E0-93C2-9D2E984DEA4D}" type="pres">
      <dgm:prSet presAssocID="{0B88E58E-5104-4B81-B2A0-B6CB9EE2177B}" presName="sibTrans" presStyleCnt="0"/>
      <dgm:spPr/>
    </dgm:pt>
    <dgm:pt modelId="{325F2E56-6F73-4119-B5AF-64D05BEFB9BE}" type="pres">
      <dgm:prSet presAssocID="{4941DFBD-1AE0-480F-8FEA-F86797799416}" presName="composite" presStyleCnt="0"/>
      <dgm:spPr/>
    </dgm:pt>
    <dgm:pt modelId="{ED7AAF14-5488-49B6-BC4B-5C9547219D06}" type="pres">
      <dgm:prSet presAssocID="{4941DFBD-1AE0-480F-8FEA-F86797799416}" presName="rect1" presStyleLbl="trAlignAcc1" presStyleIdx="4" presStyleCnt="5" custScaleX="177228">
        <dgm:presLayoutVars>
          <dgm:bulletEnabled val="1"/>
        </dgm:presLayoutVars>
      </dgm:prSet>
      <dgm:spPr/>
    </dgm:pt>
    <dgm:pt modelId="{E7793728-E8D4-4929-929B-F71D36F643CE}" type="pres">
      <dgm:prSet presAssocID="{4941DFBD-1AE0-480F-8FEA-F86797799416}" presName="rect2" presStyleLbl="fgImgPlace1" presStyleIdx="4" presStyleCnt="5" custLinFactX="-100000" custLinFactNeighborX="-120781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C5C9BE57-A95B-4771-878F-471630E87FB6}" srcId="{A9DD8420-BCC3-4EAB-8E73-DB370D4D1EBC}" destId="{63BEF37E-66E2-4B37-BFDD-723513F6C65C}" srcOrd="3" destOrd="0" parTransId="{3CCC92A2-B643-4210-8FA6-BB3546C261D7}" sibTransId="{0B88E58E-5104-4B81-B2A0-B6CB9EE2177B}"/>
    <dgm:cxn modelId="{03B7DD7F-0C9A-4DED-910A-77C353CC9EAC}" srcId="{A9DD8420-BCC3-4EAB-8E73-DB370D4D1EBC}" destId="{4941DFBD-1AE0-480F-8FEA-F86797799416}" srcOrd="4" destOrd="0" parTransId="{03F3A84C-2B36-429C-A36F-1151C1F2B433}" sibTransId="{4F6347F6-87DD-4EC8-87FE-1B61066EAFC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BF9430AA-41A4-465E-8CD0-930EBBBD8619}" type="presOf" srcId="{63BEF37E-66E2-4B37-BFDD-723513F6C65C}" destId="{B43A7449-FB56-417E-B5C0-F268FDFC2F0A}" srcOrd="0" destOrd="0" presId="urn:microsoft.com/office/officeart/2008/layout/PictureStrips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7FD442E8-6311-479B-9E6D-EC22BEA8E40D}" type="presOf" srcId="{4941DFBD-1AE0-480F-8FEA-F86797799416}" destId="{ED7AAF14-5488-49B6-BC4B-5C9547219D0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AD8390C8-3486-4F21-A904-447CF70E79F4}" type="presParOf" srcId="{9B28C0B9-7CC6-4FD1-A9A0-09622ECC7FF9}" destId="{A49EDFED-66DB-4672-B53A-E4FE2EB584BE}" srcOrd="5" destOrd="0" presId="urn:microsoft.com/office/officeart/2008/layout/PictureStrips"/>
    <dgm:cxn modelId="{8F349CDD-E2D2-459B-8A67-58D64E8D9643}" type="presParOf" srcId="{9B28C0B9-7CC6-4FD1-A9A0-09622ECC7FF9}" destId="{4EBD2CB5-9701-4213-9644-EEA3A6F6FC1A}" srcOrd="6" destOrd="0" presId="urn:microsoft.com/office/officeart/2008/layout/PictureStrips"/>
    <dgm:cxn modelId="{99EF7F0C-43E6-4535-A00B-46E27CF8938A}" type="presParOf" srcId="{4EBD2CB5-9701-4213-9644-EEA3A6F6FC1A}" destId="{B43A7449-FB56-417E-B5C0-F268FDFC2F0A}" srcOrd="0" destOrd="0" presId="urn:microsoft.com/office/officeart/2008/layout/PictureStrips"/>
    <dgm:cxn modelId="{216F8D69-946D-4FA7-B554-F4ACB95A6B03}" type="presParOf" srcId="{4EBD2CB5-9701-4213-9644-EEA3A6F6FC1A}" destId="{20CBA1EF-DE47-4F50-AEBD-9ACF58A04EA5}" srcOrd="1" destOrd="0" presId="urn:microsoft.com/office/officeart/2008/layout/PictureStrips"/>
    <dgm:cxn modelId="{E265AEFA-51FB-459C-B6E5-F23E0904DD4C}" type="presParOf" srcId="{9B28C0B9-7CC6-4FD1-A9A0-09622ECC7FF9}" destId="{57A6C30E-1797-41E0-93C2-9D2E984DEA4D}" srcOrd="7" destOrd="0" presId="urn:microsoft.com/office/officeart/2008/layout/PictureStrips"/>
    <dgm:cxn modelId="{51A97C15-1A89-43AD-B3DA-CBDC5A59F01A}" type="presParOf" srcId="{9B28C0B9-7CC6-4FD1-A9A0-09622ECC7FF9}" destId="{325F2E56-6F73-4119-B5AF-64D05BEFB9BE}" srcOrd="8" destOrd="0" presId="urn:microsoft.com/office/officeart/2008/layout/PictureStrips"/>
    <dgm:cxn modelId="{DBD60003-BF32-4521-B331-268BB280E498}" type="presParOf" srcId="{325F2E56-6F73-4119-B5AF-64D05BEFB9BE}" destId="{ED7AAF14-5488-49B6-BC4B-5C9547219D06}" srcOrd="0" destOrd="0" presId="urn:microsoft.com/office/officeart/2008/layout/PictureStrips"/>
    <dgm:cxn modelId="{BBC8FA83-BA6A-4EDB-8BFA-AB523E0929EC}" type="presParOf" srcId="{325F2E56-6F73-4119-B5AF-64D05BEFB9BE}" destId="{E7793728-E8D4-4929-929B-F71D36F643CE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zh-CN" altLang="en-US" b="0" dirty="0"/>
            <a:t>并查集实现等价类划分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散列表的函数设计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散列表的冲突解决方式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FDD0CE0D-3FB4-4D53-B208-F3FD4D379660}">
      <dgm:prSet/>
      <dgm:spPr/>
      <dgm:t>
        <a:bodyPr/>
        <a:lstStyle/>
        <a:p>
          <a:r>
            <a:rPr lang="zh-CN" altLang="en-US" dirty="0"/>
            <a:t>平均搜索长度</a:t>
          </a:r>
          <a:r>
            <a:rPr lang="en-US" altLang="zh-CN" dirty="0"/>
            <a:t>ASL</a:t>
          </a:r>
          <a:r>
            <a:rPr lang="zh-CN" altLang="en-US" dirty="0"/>
            <a:t>计算</a:t>
          </a:r>
        </a:p>
      </dgm:t>
    </dgm:pt>
    <dgm:pt modelId="{70EAE4B5-BD32-408F-B0A2-CFC1EED5C1A6}" type="parTrans" cxnId="{14983775-42A9-41FD-8A8C-CFE1974FB3FD}">
      <dgm:prSet/>
      <dgm:spPr/>
      <dgm:t>
        <a:bodyPr/>
        <a:lstStyle/>
        <a:p>
          <a:endParaRPr lang="zh-CN" altLang="en-US"/>
        </a:p>
      </dgm:t>
    </dgm:pt>
    <dgm:pt modelId="{2E32691F-654C-4B0C-8F03-0792840C979C}" type="sibTrans" cxnId="{14983775-42A9-41FD-8A8C-CFE1974FB3FD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4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4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4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4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4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4" custLinFactX="-100000" custLinFactNeighborX="-106207" custLinFactNeighborY="-338"/>
      <dgm:spPr/>
    </dgm:pt>
    <dgm:pt modelId="{9583E998-C8ED-435C-9DC7-B393233CDFA5}" type="pres">
      <dgm:prSet presAssocID="{C5D7D23C-9B8A-4ECF-A631-2DDA8CD310FD}" presName="sibTrans" presStyleCnt="0"/>
      <dgm:spPr/>
    </dgm:pt>
    <dgm:pt modelId="{F5BE0784-D2EA-48CA-86F4-7A6C95EC949A}" type="pres">
      <dgm:prSet presAssocID="{FDD0CE0D-3FB4-4D53-B208-F3FD4D379660}" presName="composite" presStyleCnt="0"/>
      <dgm:spPr/>
    </dgm:pt>
    <dgm:pt modelId="{F41746B1-A0B6-4008-8099-35C6709E98C6}" type="pres">
      <dgm:prSet presAssocID="{FDD0CE0D-3FB4-4D53-B208-F3FD4D379660}" presName="rect1" presStyleLbl="trAlignAcc1" presStyleIdx="3" presStyleCnt="4" custScaleX="181322">
        <dgm:presLayoutVars>
          <dgm:bulletEnabled val="1"/>
        </dgm:presLayoutVars>
      </dgm:prSet>
      <dgm:spPr/>
    </dgm:pt>
    <dgm:pt modelId="{32DB7A8B-DB17-4D79-B805-B55AA998A685}" type="pres">
      <dgm:prSet presAssocID="{FDD0CE0D-3FB4-4D53-B208-F3FD4D379660}" presName="rect2" presStyleLbl="fgImgPlace1" presStyleIdx="3" presStyleCnt="4" custLinFactX="-97435" custLinFactNeighborX="-100000" custLinFactNeighborY="-2679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14983775-42A9-41FD-8A8C-CFE1974FB3FD}" srcId="{A9DD8420-BCC3-4EAB-8E73-DB370D4D1EBC}" destId="{FDD0CE0D-3FB4-4D53-B208-F3FD4D379660}" srcOrd="3" destOrd="0" parTransId="{70EAE4B5-BD32-408F-B0A2-CFC1EED5C1A6}" sibTransId="{2E32691F-654C-4B0C-8F03-0792840C979C}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2B9082F0-DDA9-4E9A-9D0F-A1C0CBFD19E4}" type="presOf" srcId="{FDD0CE0D-3FB4-4D53-B208-F3FD4D379660}" destId="{F41746B1-A0B6-4008-8099-35C6709E98C6}" srcOrd="0" destOrd="0" presId="urn:microsoft.com/office/officeart/2008/layout/PictureStrips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  <dgm:cxn modelId="{42393693-5214-48F7-B442-996FBA0397BF}" type="presParOf" srcId="{9B28C0B9-7CC6-4FD1-A9A0-09622ECC7FF9}" destId="{9583E998-C8ED-435C-9DC7-B393233CDFA5}" srcOrd="5" destOrd="0" presId="urn:microsoft.com/office/officeart/2008/layout/PictureStrips"/>
    <dgm:cxn modelId="{B6277351-0271-4351-9706-CF7B4B920D12}" type="presParOf" srcId="{9B28C0B9-7CC6-4FD1-A9A0-09622ECC7FF9}" destId="{F5BE0784-D2EA-48CA-86F4-7A6C95EC949A}" srcOrd="6" destOrd="0" presId="urn:microsoft.com/office/officeart/2008/layout/PictureStrips"/>
    <dgm:cxn modelId="{E25AA33F-FB38-4E8C-B6A3-78B420023351}" type="presParOf" srcId="{F5BE0784-D2EA-48CA-86F4-7A6C95EC949A}" destId="{F41746B1-A0B6-4008-8099-35C6709E98C6}" srcOrd="0" destOrd="0" presId="urn:microsoft.com/office/officeart/2008/layout/PictureStrips"/>
    <dgm:cxn modelId="{B15D31C4-F8ED-4E6A-892A-324870C7DC0F}" type="presParOf" srcId="{F5BE0784-D2EA-48CA-86F4-7A6C95EC949A}" destId="{32DB7A8B-DB17-4D79-B805-B55AA998A685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9DD8420-BCC3-4EAB-8E73-DB370D4D1EBC}" type="doc">
      <dgm:prSet loTypeId="urn:microsoft.com/office/officeart/2008/layout/PictureStrips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F6AA903-76F1-4D93-9E9F-5A543CC240B1}">
      <dgm:prSet phldrT="[文本]"/>
      <dgm:spPr/>
      <dgm:t>
        <a:bodyPr/>
        <a:lstStyle/>
        <a:p>
          <a:r>
            <a:rPr lang="en-US" altLang="zh-CN" b="0" dirty="0"/>
            <a:t> </a:t>
          </a:r>
          <a:r>
            <a:rPr lang="zh-CN" altLang="en-US" b="0" dirty="0"/>
            <a:t>二叉搜索树的操作</a:t>
          </a:r>
        </a:p>
      </dgm:t>
    </dgm:pt>
    <dgm:pt modelId="{6796B006-09BA-4692-BAC6-413A1E5094B2}" type="par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3736EA46-2F64-4B14-93CA-A94F26855B23}" type="sibTrans" cxnId="{282FC4BD-1C24-40B4-B602-BA45A98DB524}">
      <dgm:prSet/>
      <dgm:spPr/>
      <dgm:t>
        <a:bodyPr/>
        <a:lstStyle/>
        <a:p>
          <a:endParaRPr lang="zh-CN" altLang="en-US"/>
        </a:p>
      </dgm:t>
    </dgm:pt>
    <dgm:pt modelId="{0931855A-56E6-4591-B865-D947BD88E9A4}">
      <dgm:prSet phldrT="[文本]"/>
      <dgm:spPr/>
      <dgm:t>
        <a:bodyPr/>
        <a:lstStyle/>
        <a:p>
          <a:r>
            <a:rPr lang="zh-CN" altLang="en-US" b="0" dirty="0"/>
            <a:t>平衡二叉搜索树的建树、增加、删除结点</a:t>
          </a:r>
        </a:p>
      </dgm:t>
    </dgm:pt>
    <dgm:pt modelId="{B8F2B0B4-7207-42F4-9747-A27EF9CB89B7}" type="par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CC084F6-0F2F-490D-99F2-58C22AB4C2CA}" type="sibTrans" cxnId="{3EDD4380-EB6E-4101-A4AC-F1AA1B07511A}">
      <dgm:prSet/>
      <dgm:spPr/>
      <dgm:t>
        <a:bodyPr/>
        <a:lstStyle/>
        <a:p>
          <a:endParaRPr lang="zh-CN" altLang="en-US"/>
        </a:p>
      </dgm:t>
    </dgm:pt>
    <dgm:pt modelId="{BD19A740-70D5-4223-B6EB-A70CEA43BDEA}">
      <dgm:prSet phldrT="[文本]"/>
      <dgm:spPr/>
      <dgm:t>
        <a:bodyPr/>
        <a:lstStyle/>
        <a:p>
          <a:r>
            <a:rPr lang="zh-CN" altLang="en-US" b="0" dirty="0"/>
            <a:t>平衡二叉搜索树的高度分析</a:t>
          </a:r>
        </a:p>
      </dgm:t>
    </dgm:pt>
    <dgm:pt modelId="{EEB27CE5-A100-4CF0-B3F0-2536213E27D8}" type="par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C5D7D23C-9B8A-4ECF-A631-2DDA8CD310FD}" type="sibTrans" cxnId="{0070D396-35FF-4C13-800C-2995E29D8615}">
      <dgm:prSet/>
      <dgm:spPr/>
      <dgm:t>
        <a:bodyPr/>
        <a:lstStyle/>
        <a:p>
          <a:endParaRPr lang="zh-CN" altLang="en-US"/>
        </a:p>
      </dgm:t>
    </dgm:pt>
    <dgm:pt modelId="{9B28C0B9-7CC6-4FD1-A9A0-09622ECC7FF9}" type="pres">
      <dgm:prSet presAssocID="{A9DD8420-BCC3-4EAB-8E73-DB370D4D1EBC}" presName="Name0" presStyleCnt="0">
        <dgm:presLayoutVars>
          <dgm:dir/>
          <dgm:resizeHandles val="exact"/>
        </dgm:presLayoutVars>
      </dgm:prSet>
      <dgm:spPr/>
    </dgm:pt>
    <dgm:pt modelId="{74382C74-6928-462B-8F78-563DCE2D27DB}" type="pres">
      <dgm:prSet presAssocID="{9F6AA903-76F1-4D93-9E9F-5A543CC240B1}" presName="composite" presStyleCnt="0"/>
      <dgm:spPr/>
    </dgm:pt>
    <dgm:pt modelId="{98522279-D32A-4EDA-9DEB-40B86CCDE17D}" type="pres">
      <dgm:prSet presAssocID="{9F6AA903-76F1-4D93-9E9F-5A543CC240B1}" presName="rect1" presStyleLbl="trAlignAcc1" presStyleIdx="0" presStyleCnt="3" custScaleX="189693">
        <dgm:presLayoutVars>
          <dgm:bulletEnabled val="1"/>
        </dgm:presLayoutVars>
      </dgm:prSet>
      <dgm:spPr/>
    </dgm:pt>
    <dgm:pt modelId="{3279564E-6A14-48CD-A143-03550A9A92AA}" type="pres">
      <dgm:prSet presAssocID="{9F6AA903-76F1-4D93-9E9F-5A543CC240B1}" presName="rect2" presStyleLbl="fgImgPlace1" presStyleIdx="0" presStyleCnt="3" custLinFactX="-100000" custLinFactNeighborX="-120781"/>
      <dgm:spPr/>
    </dgm:pt>
    <dgm:pt modelId="{ECC3D486-4310-4E33-8D97-101859681FF6}" type="pres">
      <dgm:prSet presAssocID="{3736EA46-2F64-4B14-93CA-A94F26855B23}" presName="sibTrans" presStyleCnt="0"/>
      <dgm:spPr/>
    </dgm:pt>
    <dgm:pt modelId="{2D68DFAF-C3EF-43C1-8E6B-D4FC4CB0F20B}" type="pres">
      <dgm:prSet presAssocID="{0931855A-56E6-4591-B865-D947BD88E9A4}" presName="composite" presStyleCnt="0"/>
      <dgm:spPr/>
    </dgm:pt>
    <dgm:pt modelId="{A859C460-5712-4620-88E4-7B43E14840EE}" type="pres">
      <dgm:prSet presAssocID="{0931855A-56E6-4591-B865-D947BD88E9A4}" presName="rect1" presStyleLbl="trAlignAcc1" presStyleIdx="1" presStyleCnt="3" custScaleX="183355">
        <dgm:presLayoutVars>
          <dgm:bulletEnabled val="1"/>
        </dgm:presLayoutVars>
      </dgm:prSet>
      <dgm:spPr/>
    </dgm:pt>
    <dgm:pt modelId="{E1BF5F5E-4033-44A8-B640-DD5EE9FFC56A}" type="pres">
      <dgm:prSet presAssocID="{0931855A-56E6-4591-B865-D947BD88E9A4}" presName="rect2" presStyleLbl="fgImgPlace1" presStyleIdx="1" presStyleCnt="3" custLinFactX="-100000" custLinFactNeighborX="-120781"/>
      <dgm:spPr/>
    </dgm:pt>
    <dgm:pt modelId="{4856B83B-6D03-42E3-B971-C9CE7A1718A2}" type="pres">
      <dgm:prSet presAssocID="{BCC084F6-0F2F-490D-99F2-58C22AB4C2CA}" presName="sibTrans" presStyleCnt="0"/>
      <dgm:spPr/>
    </dgm:pt>
    <dgm:pt modelId="{527A8F1C-2135-4DED-A94A-E8251296ECF2}" type="pres">
      <dgm:prSet presAssocID="{BD19A740-70D5-4223-B6EB-A70CEA43BDEA}" presName="composite" presStyleCnt="0"/>
      <dgm:spPr/>
    </dgm:pt>
    <dgm:pt modelId="{E21C6C1F-0427-4C78-A129-F9C8E7DC0D15}" type="pres">
      <dgm:prSet presAssocID="{BD19A740-70D5-4223-B6EB-A70CEA43BDEA}" presName="rect1" presStyleLbl="trAlignAcc1" presStyleIdx="2" presStyleCnt="3" custScaleX="183355">
        <dgm:presLayoutVars>
          <dgm:bulletEnabled val="1"/>
        </dgm:presLayoutVars>
      </dgm:prSet>
      <dgm:spPr/>
    </dgm:pt>
    <dgm:pt modelId="{54C17468-5516-4BC2-A6F9-42F3398FCDA2}" type="pres">
      <dgm:prSet presAssocID="{BD19A740-70D5-4223-B6EB-A70CEA43BDEA}" presName="rect2" presStyleLbl="fgImgPlace1" presStyleIdx="2" presStyleCnt="3" custLinFactX="-100000" custLinFactNeighborX="-106207" custLinFactNeighborY="-338"/>
      <dgm:spPr/>
    </dgm:pt>
  </dgm:ptLst>
  <dgm:cxnLst>
    <dgm:cxn modelId="{EE7BB636-E1F6-4183-BA8F-C6F9C757426F}" type="presOf" srcId="{0931855A-56E6-4591-B865-D947BD88E9A4}" destId="{A859C460-5712-4620-88E4-7B43E14840EE}" srcOrd="0" destOrd="0" presId="urn:microsoft.com/office/officeart/2008/layout/PictureStrips"/>
    <dgm:cxn modelId="{7149766D-EA09-4761-AD94-AF61AB641A15}" type="presOf" srcId="{9F6AA903-76F1-4D93-9E9F-5A543CC240B1}" destId="{98522279-D32A-4EDA-9DEB-40B86CCDE17D}" srcOrd="0" destOrd="0" presId="urn:microsoft.com/office/officeart/2008/layout/PictureStrips"/>
    <dgm:cxn modelId="{3EDD4380-EB6E-4101-A4AC-F1AA1B07511A}" srcId="{A9DD8420-BCC3-4EAB-8E73-DB370D4D1EBC}" destId="{0931855A-56E6-4591-B865-D947BD88E9A4}" srcOrd="1" destOrd="0" parTransId="{B8F2B0B4-7207-42F4-9747-A27EF9CB89B7}" sibTransId="{BCC084F6-0F2F-490D-99F2-58C22AB4C2CA}"/>
    <dgm:cxn modelId="{0070D396-35FF-4C13-800C-2995E29D8615}" srcId="{A9DD8420-BCC3-4EAB-8E73-DB370D4D1EBC}" destId="{BD19A740-70D5-4223-B6EB-A70CEA43BDEA}" srcOrd="2" destOrd="0" parTransId="{EEB27CE5-A100-4CF0-B3F0-2536213E27D8}" sibTransId="{C5D7D23C-9B8A-4ECF-A631-2DDA8CD310FD}"/>
    <dgm:cxn modelId="{E335DBAB-AB90-4380-8561-1B9806C55669}" type="presOf" srcId="{A9DD8420-BCC3-4EAB-8E73-DB370D4D1EBC}" destId="{9B28C0B9-7CC6-4FD1-A9A0-09622ECC7FF9}" srcOrd="0" destOrd="0" presId="urn:microsoft.com/office/officeart/2008/layout/PictureStrips"/>
    <dgm:cxn modelId="{48A499BA-6577-42E6-875C-BFE16CD16FF7}" type="presOf" srcId="{BD19A740-70D5-4223-B6EB-A70CEA43BDEA}" destId="{E21C6C1F-0427-4C78-A129-F9C8E7DC0D15}" srcOrd="0" destOrd="0" presId="urn:microsoft.com/office/officeart/2008/layout/PictureStrips"/>
    <dgm:cxn modelId="{282FC4BD-1C24-40B4-B602-BA45A98DB524}" srcId="{A9DD8420-BCC3-4EAB-8E73-DB370D4D1EBC}" destId="{9F6AA903-76F1-4D93-9E9F-5A543CC240B1}" srcOrd="0" destOrd="0" parTransId="{6796B006-09BA-4692-BAC6-413A1E5094B2}" sibTransId="{3736EA46-2F64-4B14-93CA-A94F26855B23}"/>
    <dgm:cxn modelId="{02006712-A967-4AF3-8F08-A5F66D9681EC}" type="presParOf" srcId="{9B28C0B9-7CC6-4FD1-A9A0-09622ECC7FF9}" destId="{74382C74-6928-462B-8F78-563DCE2D27DB}" srcOrd="0" destOrd="0" presId="urn:microsoft.com/office/officeart/2008/layout/PictureStrips"/>
    <dgm:cxn modelId="{4F14322B-A051-46A6-BB84-8FA6C8DEEA03}" type="presParOf" srcId="{74382C74-6928-462B-8F78-563DCE2D27DB}" destId="{98522279-D32A-4EDA-9DEB-40B86CCDE17D}" srcOrd="0" destOrd="0" presId="urn:microsoft.com/office/officeart/2008/layout/PictureStrips"/>
    <dgm:cxn modelId="{3856C982-FACD-4C8C-9536-B65103155B26}" type="presParOf" srcId="{74382C74-6928-462B-8F78-563DCE2D27DB}" destId="{3279564E-6A14-48CD-A143-03550A9A92AA}" srcOrd="1" destOrd="0" presId="urn:microsoft.com/office/officeart/2008/layout/PictureStrips"/>
    <dgm:cxn modelId="{856854F5-0214-4382-9C48-61FA85D4F34E}" type="presParOf" srcId="{9B28C0B9-7CC6-4FD1-A9A0-09622ECC7FF9}" destId="{ECC3D486-4310-4E33-8D97-101859681FF6}" srcOrd="1" destOrd="0" presId="urn:microsoft.com/office/officeart/2008/layout/PictureStrips"/>
    <dgm:cxn modelId="{EE1C0AF3-BA22-440C-A2C3-0C4BBDC64724}" type="presParOf" srcId="{9B28C0B9-7CC6-4FD1-A9A0-09622ECC7FF9}" destId="{2D68DFAF-C3EF-43C1-8E6B-D4FC4CB0F20B}" srcOrd="2" destOrd="0" presId="urn:microsoft.com/office/officeart/2008/layout/PictureStrips"/>
    <dgm:cxn modelId="{9D1FF5EC-4E0F-4925-8C1A-54C6CAFD3346}" type="presParOf" srcId="{2D68DFAF-C3EF-43C1-8E6B-D4FC4CB0F20B}" destId="{A859C460-5712-4620-88E4-7B43E14840EE}" srcOrd="0" destOrd="0" presId="urn:microsoft.com/office/officeart/2008/layout/PictureStrips"/>
    <dgm:cxn modelId="{3B110527-5368-46EB-82B8-3BF4F30E8512}" type="presParOf" srcId="{2D68DFAF-C3EF-43C1-8E6B-D4FC4CB0F20B}" destId="{E1BF5F5E-4033-44A8-B640-DD5EE9FFC56A}" srcOrd="1" destOrd="0" presId="urn:microsoft.com/office/officeart/2008/layout/PictureStrips"/>
    <dgm:cxn modelId="{6EA92BB1-1D5F-4950-9B57-D84E2819B718}" type="presParOf" srcId="{9B28C0B9-7CC6-4FD1-A9A0-09622ECC7FF9}" destId="{4856B83B-6D03-42E3-B971-C9CE7A1718A2}" srcOrd="3" destOrd="0" presId="urn:microsoft.com/office/officeart/2008/layout/PictureStrips"/>
    <dgm:cxn modelId="{3C37C8F5-6A9F-4C6F-9BBE-A11B059FE299}" type="presParOf" srcId="{9B28C0B9-7CC6-4FD1-A9A0-09622ECC7FF9}" destId="{527A8F1C-2135-4DED-A94A-E8251296ECF2}" srcOrd="4" destOrd="0" presId="urn:microsoft.com/office/officeart/2008/layout/PictureStrips"/>
    <dgm:cxn modelId="{4E4B2F75-EECD-4BBB-B39B-968C9963EBC4}" type="presParOf" srcId="{527A8F1C-2135-4DED-A94A-E8251296ECF2}" destId="{E21C6C1F-0427-4C78-A129-F9C8E7DC0D15}" srcOrd="0" destOrd="0" presId="urn:microsoft.com/office/officeart/2008/layout/PictureStrips"/>
    <dgm:cxn modelId="{3DB81AE8-2234-4085-AE3B-74FC8C16C513}" type="presParOf" srcId="{527A8F1C-2135-4DED-A94A-E8251296ECF2}" destId="{54C17468-5516-4BC2-A6F9-42F3398FCDA2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150426-B98B-4D7A-8CC9-7FFAADFB9CB1}">
      <dsp:nvSpPr>
        <dsp:cNvPr id="0" name=""/>
        <dsp:cNvSpPr/>
      </dsp:nvSpPr>
      <dsp:spPr>
        <a:xfrm>
          <a:off x="6389303" y="2181450"/>
          <a:ext cx="1268138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1268138" y="177614"/>
              </a:lnTo>
              <a:lnTo>
                <a:pt x="1268138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129C00-73FA-4794-AEB9-AFFBFAC977FE}">
      <dsp:nvSpPr>
        <dsp:cNvPr id="0" name=""/>
        <dsp:cNvSpPr/>
      </dsp:nvSpPr>
      <dsp:spPr>
        <a:xfrm>
          <a:off x="6274420" y="2181450"/>
          <a:ext cx="114883" cy="260633"/>
        </a:xfrm>
        <a:custGeom>
          <a:avLst/>
          <a:gdLst/>
          <a:ahLst/>
          <a:cxnLst/>
          <a:rect l="0" t="0" r="0" b="0"/>
          <a:pathLst>
            <a:path>
              <a:moveTo>
                <a:pt x="114883" y="0"/>
              </a:moveTo>
              <a:lnTo>
                <a:pt x="114883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05A692-7635-4603-96F1-8ACC5650AE1D}">
      <dsp:nvSpPr>
        <dsp:cNvPr id="0" name=""/>
        <dsp:cNvSpPr/>
      </dsp:nvSpPr>
      <dsp:spPr>
        <a:xfrm>
          <a:off x="5006281" y="2181450"/>
          <a:ext cx="1383022" cy="260633"/>
        </a:xfrm>
        <a:custGeom>
          <a:avLst/>
          <a:gdLst/>
          <a:ahLst/>
          <a:cxnLst/>
          <a:rect l="0" t="0" r="0" b="0"/>
          <a:pathLst>
            <a:path>
              <a:moveTo>
                <a:pt x="1383022" y="0"/>
              </a:moveTo>
              <a:lnTo>
                <a:pt x="1383022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A43B6FC-7445-4348-905A-B2ACF8498EB8}">
      <dsp:nvSpPr>
        <dsp:cNvPr id="0" name=""/>
        <dsp:cNvSpPr/>
      </dsp:nvSpPr>
      <dsp:spPr>
        <a:xfrm>
          <a:off x="4242241" y="1351753"/>
          <a:ext cx="2147062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2147062" y="177614"/>
              </a:lnTo>
              <a:lnTo>
                <a:pt x="2147062" y="26063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D0D547-465C-4EF6-8F9E-6AD81BE392FE}">
      <dsp:nvSpPr>
        <dsp:cNvPr id="0" name=""/>
        <dsp:cNvSpPr/>
      </dsp:nvSpPr>
      <dsp:spPr>
        <a:xfrm>
          <a:off x="2095179" y="2181450"/>
          <a:ext cx="1642963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1642963" y="177614"/>
              </a:lnTo>
              <a:lnTo>
                <a:pt x="1642963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D46C5D-5A62-4E53-B8AD-65F2B5E76E5B}">
      <dsp:nvSpPr>
        <dsp:cNvPr id="0" name=""/>
        <dsp:cNvSpPr/>
      </dsp:nvSpPr>
      <dsp:spPr>
        <a:xfrm>
          <a:off x="2095179" y="2181450"/>
          <a:ext cx="547654" cy="2606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614"/>
              </a:lnTo>
              <a:lnTo>
                <a:pt x="547654" y="177614"/>
              </a:lnTo>
              <a:lnTo>
                <a:pt x="547654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B3594E-E872-4ED2-A93D-D187BE570E7B}">
      <dsp:nvSpPr>
        <dsp:cNvPr id="0" name=""/>
        <dsp:cNvSpPr/>
      </dsp:nvSpPr>
      <dsp:spPr>
        <a:xfrm>
          <a:off x="1547524" y="2181450"/>
          <a:ext cx="547654" cy="260633"/>
        </a:xfrm>
        <a:custGeom>
          <a:avLst/>
          <a:gdLst/>
          <a:ahLst/>
          <a:cxnLst/>
          <a:rect l="0" t="0" r="0" b="0"/>
          <a:pathLst>
            <a:path>
              <a:moveTo>
                <a:pt x="547654" y="0"/>
              </a:moveTo>
              <a:lnTo>
                <a:pt x="547654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5EB77D-1277-4BE6-9618-07A3CDB4E26F}">
      <dsp:nvSpPr>
        <dsp:cNvPr id="0" name=""/>
        <dsp:cNvSpPr/>
      </dsp:nvSpPr>
      <dsp:spPr>
        <a:xfrm>
          <a:off x="452215" y="2181450"/>
          <a:ext cx="1642963" cy="260633"/>
        </a:xfrm>
        <a:custGeom>
          <a:avLst/>
          <a:gdLst/>
          <a:ahLst/>
          <a:cxnLst/>
          <a:rect l="0" t="0" r="0" b="0"/>
          <a:pathLst>
            <a:path>
              <a:moveTo>
                <a:pt x="1642963" y="0"/>
              </a:moveTo>
              <a:lnTo>
                <a:pt x="1642963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63B366-45C0-487A-AA7D-8A4F36D62B01}">
      <dsp:nvSpPr>
        <dsp:cNvPr id="0" name=""/>
        <dsp:cNvSpPr/>
      </dsp:nvSpPr>
      <dsp:spPr>
        <a:xfrm>
          <a:off x="2095179" y="1351753"/>
          <a:ext cx="2147062" cy="260633"/>
        </a:xfrm>
        <a:custGeom>
          <a:avLst/>
          <a:gdLst/>
          <a:ahLst/>
          <a:cxnLst/>
          <a:rect l="0" t="0" r="0" b="0"/>
          <a:pathLst>
            <a:path>
              <a:moveTo>
                <a:pt x="2147062" y="0"/>
              </a:moveTo>
              <a:lnTo>
                <a:pt x="2147062" y="177614"/>
              </a:lnTo>
              <a:lnTo>
                <a:pt x="0" y="177614"/>
              </a:lnTo>
              <a:lnTo>
                <a:pt x="0" y="26063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2105F2-78B2-42D5-9ADC-FA58D21076BD}">
      <dsp:nvSpPr>
        <dsp:cNvPr id="0" name=""/>
        <dsp:cNvSpPr/>
      </dsp:nvSpPr>
      <dsp:spPr>
        <a:xfrm>
          <a:off x="3794160" y="782690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A3C6CE-D787-456F-AAF6-F08B1A4A867F}">
      <dsp:nvSpPr>
        <dsp:cNvPr id="0" name=""/>
        <dsp:cNvSpPr/>
      </dsp:nvSpPr>
      <dsp:spPr>
        <a:xfrm>
          <a:off x="3893733" y="877285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基本）数据结构</a:t>
          </a:r>
        </a:p>
      </dsp:txBody>
      <dsp:txXfrm>
        <a:off x="3910400" y="893952"/>
        <a:ext cx="862828" cy="535728"/>
      </dsp:txXfrm>
    </dsp:sp>
    <dsp:sp modelId="{4ED490C6-7736-4A22-99E2-B346ED83D920}">
      <dsp:nvSpPr>
        <dsp:cNvPr id="0" name=""/>
        <dsp:cNvSpPr/>
      </dsp:nvSpPr>
      <dsp:spPr>
        <a:xfrm>
          <a:off x="1647098" y="1612387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97E668E-5DDC-4803-88C5-36EFAFAC7D87}">
      <dsp:nvSpPr>
        <dsp:cNvPr id="0" name=""/>
        <dsp:cNvSpPr/>
      </dsp:nvSpPr>
      <dsp:spPr>
        <a:xfrm>
          <a:off x="1746671" y="1706981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线性结构</a:t>
          </a:r>
        </a:p>
      </dsp:txBody>
      <dsp:txXfrm>
        <a:off x="1763338" y="1723648"/>
        <a:ext cx="862828" cy="535728"/>
      </dsp:txXfrm>
    </dsp:sp>
    <dsp:sp modelId="{207163F4-F9D3-43BB-B85C-5CAA4F7006CE}">
      <dsp:nvSpPr>
        <dsp:cNvPr id="0" name=""/>
        <dsp:cNvSpPr/>
      </dsp:nvSpPr>
      <dsp:spPr>
        <a:xfrm>
          <a:off x="4134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CDBF92-B892-4AD4-9CAB-85F5B1DACE41}">
      <dsp:nvSpPr>
        <dsp:cNvPr id="0" name=""/>
        <dsp:cNvSpPr/>
      </dsp:nvSpPr>
      <dsp:spPr>
        <a:xfrm>
          <a:off x="103708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线性表</a:t>
          </a:r>
        </a:p>
      </dsp:txBody>
      <dsp:txXfrm>
        <a:off x="120375" y="2553345"/>
        <a:ext cx="862828" cy="535728"/>
      </dsp:txXfrm>
    </dsp:sp>
    <dsp:sp modelId="{1266164F-3BE4-4CF1-9B4B-C22AEDAABFE7}">
      <dsp:nvSpPr>
        <dsp:cNvPr id="0" name=""/>
        <dsp:cNvSpPr/>
      </dsp:nvSpPr>
      <dsp:spPr>
        <a:xfrm>
          <a:off x="1099443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6B67D6-29DB-4B28-B9E4-649B74DFFB69}">
      <dsp:nvSpPr>
        <dsp:cNvPr id="0" name=""/>
        <dsp:cNvSpPr/>
      </dsp:nvSpPr>
      <dsp:spPr>
        <a:xfrm>
          <a:off x="1199017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栈</a:t>
          </a:r>
        </a:p>
      </dsp:txBody>
      <dsp:txXfrm>
        <a:off x="1215684" y="2553345"/>
        <a:ext cx="862828" cy="535728"/>
      </dsp:txXfrm>
    </dsp:sp>
    <dsp:sp modelId="{A76FC667-E4CC-4F2D-B52C-1DF228B6BD69}">
      <dsp:nvSpPr>
        <dsp:cNvPr id="0" name=""/>
        <dsp:cNvSpPr/>
      </dsp:nvSpPr>
      <dsp:spPr>
        <a:xfrm>
          <a:off x="2194752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7B46FB7-999D-4199-9C5B-58AAC4EE3C6A}">
      <dsp:nvSpPr>
        <dsp:cNvPr id="0" name=""/>
        <dsp:cNvSpPr/>
      </dsp:nvSpPr>
      <dsp:spPr>
        <a:xfrm>
          <a:off x="2294326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队列</a:t>
          </a:r>
        </a:p>
      </dsp:txBody>
      <dsp:txXfrm>
        <a:off x="2310993" y="2553345"/>
        <a:ext cx="862828" cy="535728"/>
      </dsp:txXfrm>
    </dsp:sp>
    <dsp:sp modelId="{87833A73-9DDE-4EF7-A5BE-07AD78D1D02C}">
      <dsp:nvSpPr>
        <dsp:cNvPr id="0" name=""/>
        <dsp:cNvSpPr/>
      </dsp:nvSpPr>
      <dsp:spPr>
        <a:xfrm>
          <a:off x="3290062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C4BC528-1E67-4403-AF37-CE3631F3D424}">
      <dsp:nvSpPr>
        <dsp:cNvPr id="0" name=""/>
        <dsp:cNvSpPr/>
      </dsp:nvSpPr>
      <dsp:spPr>
        <a:xfrm>
          <a:off x="3389635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串</a:t>
          </a:r>
        </a:p>
      </dsp:txBody>
      <dsp:txXfrm>
        <a:off x="3406302" y="2553345"/>
        <a:ext cx="862828" cy="535728"/>
      </dsp:txXfrm>
    </dsp:sp>
    <dsp:sp modelId="{558BAD4E-AE16-43F8-B975-645FDDCA283B}">
      <dsp:nvSpPr>
        <dsp:cNvPr id="0" name=""/>
        <dsp:cNvSpPr/>
      </dsp:nvSpPr>
      <dsp:spPr>
        <a:xfrm>
          <a:off x="5941222" y="1612387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87F81B-E4E0-4E20-A43F-CEF583C029CA}">
      <dsp:nvSpPr>
        <dsp:cNvPr id="0" name=""/>
        <dsp:cNvSpPr/>
      </dsp:nvSpPr>
      <dsp:spPr>
        <a:xfrm>
          <a:off x="6040796" y="1706981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非线性结构</a:t>
          </a:r>
        </a:p>
      </dsp:txBody>
      <dsp:txXfrm>
        <a:off x="6057463" y="1723648"/>
        <a:ext cx="862828" cy="535728"/>
      </dsp:txXfrm>
    </dsp:sp>
    <dsp:sp modelId="{1CC95271-5F9C-4CEB-9BD9-057B85714DF9}">
      <dsp:nvSpPr>
        <dsp:cNvPr id="0" name=""/>
        <dsp:cNvSpPr/>
      </dsp:nvSpPr>
      <dsp:spPr>
        <a:xfrm>
          <a:off x="4385371" y="2442083"/>
          <a:ext cx="1241820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D36AE20-DFC0-4D11-B99E-A42648A67088}">
      <dsp:nvSpPr>
        <dsp:cNvPr id="0" name=""/>
        <dsp:cNvSpPr/>
      </dsp:nvSpPr>
      <dsp:spPr>
        <a:xfrm>
          <a:off x="4484944" y="2536678"/>
          <a:ext cx="1241820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层次结构</a:t>
          </a:r>
          <a:endParaRPr lang="en-US" altLang="zh-CN" sz="140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kern="1200" dirty="0"/>
            <a:t>(</a:t>
          </a:r>
          <a:r>
            <a:rPr lang="zh-CN" altLang="en-US" sz="1400" kern="1200" dirty="0"/>
            <a:t>树、二叉树</a:t>
          </a:r>
          <a:r>
            <a:rPr lang="en-US" altLang="zh-CN" sz="1400" kern="1200" dirty="0"/>
            <a:t>)</a:t>
          </a:r>
          <a:endParaRPr lang="zh-CN" altLang="en-US" sz="1400" kern="1200" dirty="0"/>
        </a:p>
      </dsp:txBody>
      <dsp:txXfrm>
        <a:off x="4501611" y="2553345"/>
        <a:ext cx="1208486" cy="535728"/>
      </dsp:txXfrm>
    </dsp:sp>
    <dsp:sp modelId="{3B7DBB51-9022-489B-B281-CA3574C99DF4}">
      <dsp:nvSpPr>
        <dsp:cNvPr id="0" name=""/>
        <dsp:cNvSpPr/>
      </dsp:nvSpPr>
      <dsp:spPr>
        <a:xfrm>
          <a:off x="5826339" y="2442083"/>
          <a:ext cx="896162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4ADD522-6314-4B05-849D-29B2BE3C2FD0}">
      <dsp:nvSpPr>
        <dsp:cNvPr id="0" name=""/>
        <dsp:cNvSpPr/>
      </dsp:nvSpPr>
      <dsp:spPr>
        <a:xfrm>
          <a:off x="5925912" y="2536678"/>
          <a:ext cx="896162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图结构</a:t>
          </a:r>
        </a:p>
      </dsp:txBody>
      <dsp:txXfrm>
        <a:off x="5942579" y="2553345"/>
        <a:ext cx="862828" cy="535728"/>
      </dsp:txXfrm>
    </dsp:sp>
    <dsp:sp modelId="{3C23C21B-F793-4D8F-9A25-A6DB85F35542}">
      <dsp:nvSpPr>
        <dsp:cNvPr id="0" name=""/>
        <dsp:cNvSpPr/>
      </dsp:nvSpPr>
      <dsp:spPr>
        <a:xfrm>
          <a:off x="6921648" y="2442083"/>
          <a:ext cx="1471587" cy="56906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0545E1-F828-46D7-8332-83D7A1084868}">
      <dsp:nvSpPr>
        <dsp:cNvPr id="0" name=""/>
        <dsp:cNvSpPr/>
      </dsp:nvSpPr>
      <dsp:spPr>
        <a:xfrm>
          <a:off x="7021221" y="2536678"/>
          <a:ext cx="1471587" cy="56906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其他</a:t>
          </a:r>
          <a:endParaRPr lang="en-US" altLang="zh-CN" sz="140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广义表、集合）</a:t>
          </a:r>
        </a:p>
      </dsp:txBody>
      <dsp:txXfrm>
        <a:off x="7037888" y="2553345"/>
        <a:ext cx="1438253" cy="53572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100287" y="311457"/>
          <a:ext cx="4568177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b="0" kern="1200" dirty="0"/>
            <a:t> </a:t>
          </a:r>
          <a:r>
            <a:rPr lang="zh-CN" altLang="en-US" sz="2400" b="0" kern="1200" dirty="0"/>
            <a:t>图的遍历操作（深度、广度）</a:t>
          </a:r>
        </a:p>
      </dsp:txBody>
      <dsp:txXfrm>
        <a:off x="1100287" y="311457"/>
        <a:ext cx="4568177" cy="752560"/>
      </dsp:txXfrm>
    </dsp:sp>
    <dsp:sp modelId="{3279564E-6A14-48CD-A143-03550A9A92AA}">
      <dsp:nvSpPr>
        <dsp:cNvPr id="0" name=""/>
        <dsp:cNvSpPr/>
      </dsp:nvSpPr>
      <dsp:spPr>
        <a:xfrm>
          <a:off x="916878" y="202754"/>
          <a:ext cx="526792" cy="790188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176602" y="1258848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最小生成树算法</a:t>
          </a:r>
        </a:p>
      </dsp:txBody>
      <dsp:txXfrm>
        <a:off x="1176602" y="1258848"/>
        <a:ext cx="4415546" cy="752560"/>
      </dsp:txXfrm>
    </dsp:sp>
    <dsp:sp modelId="{E1BF5F5E-4033-44A8-B640-DD5EE9FFC56A}">
      <dsp:nvSpPr>
        <dsp:cNvPr id="0" name=""/>
        <dsp:cNvSpPr/>
      </dsp:nvSpPr>
      <dsp:spPr>
        <a:xfrm>
          <a:off x="916878" y="1150145"/>
          <a:ext cx="526792" cy="790188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176602" y="2206239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最短路径算法</a:t>
          </a:r>
        </a:p>
      </dsp:txBody>
      <dsp:txXfrm>
        <a:off x="1176602" y="2206239"/>
        <a:ext cx="4415546" cy="752560"/>
      </dsp:txXfrm>
    </dsp:sp>
    <dsp:sp modelId="{54C17468-5516-4BC2-A6F9-42F3398FCDA2}">
      <dsp:nvSpPr>
        <dsp:cNvPr id="0" name=""/>
        <dsp:cNvSpPr/>
      </dsp:nvSpPr>
      <dsp:spPr>
        <a:xfrm>
          <a:off x="993653" y="2094865"/>
          <a:ext cx="526792" cy="790188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F97B12-3037-4183-8074-4B143DC7112D}">
      <dsp:nvSpPr>
        <dsp:cNvPr id="0" name=""/>
        <dsp:cNvSpPr/>
      </dsp:nvSpPr>
      <dsp:spPr>
        <a:xfrm>
          <a:off x="1176602" y="3153629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</a:t>
          </a:r>
          <a:r>
            <a:rPr lang="en-US" altLang="zh-CN" sz="2400" b="0" kern="1200" dirty="0"/>
            <a:t>AOV</a:t>
          </a:r>
          <a:r>
            <a:rPr lang="zh-CN" altLang="en-US" sz="2400" b="0" kern="1200" dirty="0"/>
            <a:t>网络拓扑排序</a:t>
          </a:r>
        </a:p>
      </dsp:txBody>
      <dsp:txXfrm>
        <a:off x="1176602" y="3153629"/>
        <a:ext cx="4415546" cy="752560"/>
      </dsp:txXfrm>
    </dsp:sp>
    <dsp:sp modelId="{FBAEA57C-36E1-45B4-A94A-19B91BF2C23C}">
      <dsp:nvSpPr>
        <dsp:cNvPr id="0" name=""/>
        <dsp:cNvSpPr/>
      </dsp:nvSpPr>
      <dsp:spPr>
        <a:xfrm>
          <a:off x="962994" y="3023757"/>
          <a:ext cx="526792" cy="790188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FCD2BFE-8C38-417E-9668-CAE46EFFB6C2}">
      <dsp:nvSpPr>
        <dsp:cNvPr id="0" name=""/>
        <dsp:cNvSpPr/>
      </dsp:nvSpPr>
      <dsp:spPr>
        <a:xfrm>
          <a:off x="1176602" y="4101020"/>
          <a:ext cx="4415546" cy="75256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9735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图的</a:t>
          </a:r>
          <a:r>
            <a:rPr lang="en-US" altLang="zh-CN" sz="2400" b="0" kern="1200" dirty="0"/>
            <a:t>AOE</a:t>
          </a:r>
          <a:r>
            <a:rPr lang="zh-CN" altLang="en-US" sz="2400" b="0" kern="1200" dirty="0"/>
            <a:t>网络的关键路径</a:t>
          </a:r>
        </a:p>
      </dsp:txBody>
      <dsp:txXfrm>
        <a:off x="1176602" y="4101020"/>
        <a:ext cx="4415546" cy="752560"/>
      </dsp:txXfrm>
    </dsp:sp>
    <dsp:sp modelId="{F5E811B0-4968-4C02-9A7D-2606503DE6D9}">
      <dsp:nvSpPr>
        <dsp:cNvPr id="0" name=""/>
        <dsp:cNvSpPr/>
      </dsp:nvSpPr>
      <dsp:spPr>
        <a:xfrm>
          <a:off x="1008114" y="3976213"/>
          <a:ext cx="526792" cy="790188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63854" y="222906"/>
          <a:ext cx="5704939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200" b="0" kern="1200" dirty="0"/>
            <a:t> </a:t>
          </a:r>
          <a:r>
            <a:rPr lang="zh-CN" altLang="en-US" sz="3200" b="0" kern="1200" dirty="0"/>
            <a:t>排序的效率的衡量指标</a:t>
          </a:r>
        </a:p>
      </dsp:txBody>
      <dsp:txXfrm>
        <a:off x="63854" y="222906"/>
        <a:ext cx="5704939" cy="939830"/>
      </dsp:txXfrm>
    </dsp:sp>
    <dsp:sp modelId="{3279564E-6A14-48CD-A143-03550A9A92AA}">
      <dsp:nvSpPr>
        <dsp:cNvPr id="0" name=""/>
        <dsp:cNvSpPr/>
      </dsp:nvSpPr>
      <dsp:spPr>
        <a:xfrm>
          <a:off x="0" y="87153"/>
          <a:ext cx="657881" cy="98682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59160" y="1406049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200" b="0" kern="1200" dirty="0"/>
            <a:t>四类排序方法的基本原理</a:t>
          </a:r>
        </a:p>
      </dsp:txBody>
      <dsp:txXfrm>
        <a:off x="159160" y="1406049"/>
        <a:ext cx="5514326" cy="939830"/>
      </dsp:txXfrm>
    </dsp:sp>
    <dsp:sp modelId="{E1BF5F5E-4033-44A8-B640-DD5EE9FFC56A}">
      <dsp:nvSpPr>
        <dsp:cNvPr id="0" name=""/>
        <dsp:cNvSpPr/>
      </dsp:nvSpPr>
      <dsp:spPr>
        <a:xfrm>
          <a:off x="0" y="1270295"/>
          <a:ext cx="657881" cy="98682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59160" y="2589191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100" b="0" kern="1200" dirty="0"/>
            <a:t>各种排序算法的性能分析</a:t>
          </a:r>
        </a:p>
      </dsp:txBody>
      <dsp:txXfrm>
        <a:off x="159160" y="2589191"/>
        <a:ext cx="5514326" cy="939830"/>
      </dsp:txXfrm>
    </dsp:sp>
    <dsp:sp modelId="{54C17468-5516-4BC2-A6F9-42F3398FCDA2}">
      <dsp:nvSpPr>
        <dsp:cNvPr id="0" name=""/>
        <dsp:cNvSpPr/>
      </dsp:nvSpPr>
      <dsp:spPr>
        <a:xfrm>
          <a:off x="0" y="2450103"/>
          <a:ext cx="657881" cy="98682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63854" y="222906"/>
          <a:ext cx="5704939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 B</a:t>
          </a:r>
          <a:r>
            <a:rPr lang="zh-CN" altLang="en-US" sz="3400" b="0" kern="1200" dirty="0"/>
            <a:t>树的概念</a:t>
          </a:r>
        </a:p>
      </dsp:txBody>
      <dsp:txXfrm>
        <a:off x="63854" y="222906"/>
        <a:ext cx="5704939" cy="939830"/>
      </dsp:txXfrm>
    </dsp:sp>
    <dsp:sp modelId="{3279564E-6A14-48CD-A143-03550A9A92AA}">
      <dsp:nvSpPr>
        <dsp:cNvPr id="0" name=""/>
        <dsp:cNvSpPr/>
      </dsp:nvSpPr>
      <dsp:spPr>
        <a:xfrm>
          <a:off x="0" y="87153"/>
          <a:ext cx="657881" cy="98682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59160" y="1406049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B</a:t>
          </a:r>
          <a:r>
            <a:rPr lang="zh-CN" altLang="en-US" sz="3400" b="0" kern="1200" dirty="0"/>
            <a:t>树的插入、删除</a:t>
          </a:r>
        </a:p>
      </dsp:txBody>
      <dsp:txXfrm>
        <a:off x="159160" y="1406049"/>
        <a:ext cx="5514326" cy="939830"/>
      </dsp:txXfrm>
    </dsp:sp>
    <dsp:sp modelId="{E1BF5F5E-4033-44A8-B640-DD5EE9FFC56A}">
      <dsp:nvSpPr>
        <dsp:cNvPr id="0" name=""/>
        <dsp:cNvSpPr/>
      </dsp:nvSpPr>
      <dsp:spPr>
        <a:xfrm>
          <a:off x="0" y="1270295"/>
          <a:ext cx="657881" cy="98682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59160" y="2589191"/>
          <a:ext cx="5514326" cy="93983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6579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400" b="0" kern="1200" dirty="0"/>
            <a:t>B+</a:t>
          </a:r>
          <a:r>
            <a:rPr lang="zh-CN" altLang="en-US" sz="3400" b="0" kern="1200" dirty="0"/>
            <a:t>树和</a:t>
          </a:r>
          <a:r>
            <a:rPr lang="en-US" altLang="zh-CN" sz="3400" b="0" kern="1200" dirty="0"/>
            <a:t>B</a:t>
          </a:r>
          <a:r>
            <a:rPr lang="zh-CN" altLang="en-US" sz="3400" b="0" kern="1200" dirty="0"/>
            <a:t>树的联系和区别</a:t>
          </a:r>
        </a:p>
      </dsp:txBody>
      <dsp:txXfrm>
        <a:off x="159160" y="2589191"/>
        <a:ext cx="5514326" cy="939830"/>
      </dsp:txXfrm>
    </dsp:sp>
    <dsp:sp modelId="{54C17468-5516-4BC2-A6F9-42F3398FCDA2}">
      <dsp:nvSpPr>
        <dsp:cNvPr id="0" name=""/>
        <dsp:cNvSpPr/>
      </dsp:nvSpPr>
      <dsp:spPr>
        <a:xfrm>
          <a:off x="0" y="2450103"/>
          <a:ext cx="657881" cy="98682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BC82057-1AC0-4114-962B-F8FD816CC127}">
      <dsp:nvSpPr>
        <dsp:cNvPr id="0" name=""/>
        <dsp:cNvSpPr/>
      </dsp:nvSpPr>
      <dsp:spPr>
        <a:xfrm>
          <a:off x="6306359" y="2424813"/>
          <a:ext cx="1778147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1778147" y="144171"/>
              </a:lnTo>
              <a:lnTo>
                <a:pt x="1778147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243B98-C67A-42F5-A05D-B6737CC92F78}">
      <dsp:nvSpPr>
        <dsp:cNvPr id="0" name=""/>
        <dsp:cNvSpPr/>
      </dsp:nvSpPr>
      <dsp:spPr>
        <a:xfrm>
          <a:off x="6306359" y="2424813"/>
          <a:ext cx="889073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889073" y="144171"/>
              </a:lnTo>
              <a:lnTo>
                <a:pt x="889073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8DE551-2FBC-4DCB-8159-E51D5D4385D2}">
      <dsp:nvSpPr>
        <dsp:cNvPr id="0" name=""/>
        <dsp:cNvSpPr/>
      </dsp:nvSpPr>
      <dsp:spPr>
        <a:xfrm>
          <a:off x="6260639" y="2424813"/>
          <a:ext cx="91440" cy="21155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75AAB3-8E47-4E6F-8033-90642BEA9C02}">
      <dsp:nvSpPr>
        <dsp:cNvPr id="0" name=""/>
        <dsp:cNvSpPr/>
      </dsp:nvSpPr>
      <dsp:spPr>
        <a:xfrm>
          <a:off x="5417285" y="2424813"/>
          <a:ext cx="889073" cy="211559"/>
        </a:xfrm>
        <a:custGeom>
          <a:avLst/>
          <a:gdLst/>
          <a:ahLst/>
          <a:cxnLst/>
          <a:rect l="0" t="0" r="0" b="0"/>
          <a:pathLst>
            <a:path>
              <a:moveTo>
                <a:pt x="889073" y="0"/>
              </a:moveTo>
              <a:lnTo>
                <a:pt x="889073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AB43842-568B-40B9-B193-DD3BB050257C}">
      <dsp:nvSpPr>
        <dsp:cNvPr id="0" name=""/>
        <dsp:cNvSpPr/>
      </dsp:nvSpPr>
      <dsp:spPr>
        <a:xfrm>
          <a:off x="4528212" y="2424813"/>
          <a:ext cx="1778147" cy="211559"/>
        </a:xfrm>
        <a:custGeom>
          <a:avLst/>
          <a:gdLst/>
          <a:ahLst/>
          <a:cxnLst/>
          <a:rect l="0" t="0" r="0" b="0"/>
          <a:pathLst>
            <a:path>
              <a:moveTo>
                <a:pt x="1778147" y="0"/>
              </a:moveTo>
              <a:lnTo>
                <a:pt x="1778147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8B347B-6CA1-4814-B685-8B998F877861}">
      <dsp:nvSpPr>
        <dsp:cNvPr id="0" name=""/>
        <dsp:cNvSpPr/>
      </dsp:nvSpPr>
      <dsp:spPr>
        <a:xfrm>
          <a:off x="3929538" y="1751340"/>
          <a:ext cx="2376821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2376821" y="144171"/>
              </a:lnTo>
              <a:lnTo>
                <a:pt x="2376821" y="2115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74A911-C415-4F03-AE6A-A66AC44710D3}">
      <dsp:nvSpPr>
        <dsp:cNvPr id="0" name=""/>
        <dsp:cNvSpPr/>
      </dsp:nvSpPr>
      <dsp:spPr>
        <a:xfrm>
          <a:off x="2003123" y="2424813"/>
          <a:ext cx="1560413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1560413" y="144171"/>
              </a:lnTo>
              <a:lnTo>
                <a:pt x="1560413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B47CE6-99ED-4D70-A87A-32EA64A38A7D}">
      <dsp:nvSpPr>
        <dsp:cNvPr id="0" name=""/>
        <dsp:cNvSpPr/>
      </dsp:nvSpPr>
      <dsp:spPr>
        <a:xfrm>
          <a:off x="2003123" y="2424813"/>
          <a:ext cx="520137" cy="2115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4171"/>
              </a:lnTo>
              <a:lnTo>
                <a:pt x="520137" y="144171"/>
              </a:lnTo>
              <a:lnTo>
                <a:pt x="520137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BD7BC5-83BC-4FF8-8BDF-C61DB7E9E9ED}">
      <dsp:nvSpPr>
        <dsp:cNvPr id="0" name=""/>
        <dsp:cNvSpPr/>
      </dsp:nvSpPr>
      <dsp:spPr>
        <a:xfrm>
          <a:off x="1482985" y="2424813"/>
          <a:ext cx="520137" cy="211559"/>
        </a:xfrm>
        <a:custGeom>
          <a:avLst/>
          <a:gdLst/>
          <a:ahLst/>
          <a:cxnLst/>
          <a:rect l="0" t="0" r="0" b="0"/>
          <a:pathLst>
            <a:path>
              <a:moveTo>
                <a:pt x="520137" y="0"/>
              </a:moveTo>
              <a:lnTo>
                <a:pt x="520137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6D8384-2D69-489C-86B4-E7E706FDDF8A}">
      <dsp:nvSpPr>
        <dsp:cNvPr id="0" name=""/>
        <dsp:cNvSpPr/>
      </dsp:nvSpPr>
      <dsp:spPr>
        <a:xfrm>
          <a:off x="442709" y="2424813"/>
          <a:ext cx="1560413" cy="211559"/>
        </a:xfrm>
        <a:custGeom>
          <a:avLst/>
          <a:gdLst/>
          <a:ahLst/>
          <a:cxnLst/>
          <a:rect l="0" t="0" r="0" b="0"/>
          <a:pathLst>
            <a:path>
              <a:moveTo>
                <a:pt x="1560413" y="0"/>
              </a:moveTo>
              <a:lnTo>
                <a:pt x="1560413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D673B1-2383-4284-B1CB-1153A041E8E9}">
      <dsp:nvSpPr>
        <dsp:cNvPr id="0" name=""/>
        <dsp:cNvSpPr/>
      </dsp:nvSpPr>
      <dsp:spPr>
        <a:xfrm>
          <a:off x="2003123" y="1751340"/>
          <a:ext cx="1926414" cy="211559"/>
        </a:xfrm>
        <a:custGeom>
          <a:avLst/>
          <a:gdLst/>
          <a:ahLst/>
          <a:cxnLst/>
          <a:rect l="0" t="0" r="0" b="0"/>
          <a:pathLst>
            <a:path>
              <a:moveTo>
                <a:pt x="1926414" y="0"/>
              </a:moveTo>
              <a:lnTo>
                <a:pt x="1926414" y="144171"/>
              </a:lnTo>
              <a:lnTo>
                <a:pt x="0" y="144171"/>
              </a:lnTo>
              <a:lnTo>
                <a:pt x="0" y="2115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7062A3-4549-4BE9-A2C1-60B2507E619F}">
      <dsp:nvSpPr>
        <dsp:cNvPr id="0" name=""/>
        <dsp:cNvSpPr/>
      </dsp:nvSpPr>
      <dsp:spPr>
        <a:xfrm>
          <a:off x="2737578" y="1289425"/>
          <a:ext cx="2383920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71BED8D-ED9F-4BBA-A1AC-2E8398DFC4A8}">
      <dsp:nvSpPr>
        <dsp:cNvPr id="0" name=""/>
        <dsp:cNvSpPr/>
      </dsp:nvSpPr>
      <dsp:spPr>
        <a:xfrm>
          <a:off x="2818402" y="1366209"/>
          <a:ext cx="2383920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数据的（物理）存储和运算</a:t>
          </a:r>
        </a:p>
      </dsp:txBody>
      <dsp:txXfrm>
        <a:off x="2831931" y="1379738"/>
        <a:ext cx="2356862" cy="434856"/>
      </dsp:txXfrm>
    </dsp:sp>
    <dsp:sp modelId="{D94FC2B6-95F5-4836-93D9-1E10DA061C14}">
      <dsp:nvSpPr>
        <dsp:cNvPr id="0" name=""/>
        <dsp:cNvSpPr/>
      </dsp:nvSpPr>
      <dsp:spPr>
        <a:xfrm>
          <a:off x="1189005" y="1962899"/>
          <a:ext cx="162823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7056A31-9E1B-4E5E-9844-EA43097741CF}">
      <dsp:nvSpPr>
        <dsp:cNvPr id="0" name=""/>
        <dsp:cNvSpPr/>
      </dsp:nvSpPr>
      <dsp:spPr>
        <a:xfrm>
          <a:off x="1269830" y="2039682"/>
          <a:ext cx="162823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（物理）存储结构</a:t>
          </a:r>
        </a:p>
      </dsp:txBody>
      <dsp:txXfrm>
        <a:off x="1283359" y="2053211"/>
        <a:ext cx="1601178" cy="434856"/>
      </dsp:txXfrm>
    </dsp:sp>
    <dsp:sp modelId="{D7EC1016-DE31-4129-95CB-943BA30A6AE5}">
      <dsp:nvSpPr>
        <dsp:cNvPr id="0" name=""/>
        <dsp:cNvSpPr/>
      </dsp:nvSpPr>
      <dsp:spPr>
        <a:xfrm>
          <a:off x="3396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E6CC75-0B2D-4193-BD2A-0796899A2241}">
      <dsp:nvSpPr>
        <dsp:cNvPr id="0" name=""/>
        <dsp:cNvSpPr/>
      </dsp:nvSpPr>
      <dsp:spPr>
        <a:xfrm>
          <a:off x="84221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顺序存储</a:t>
          </a:r>
        </a:p>
      </dsp:txBody>
      <dsp:txXfrm>
        <a:off x="97750" y="2726684"/>
        <a:ext cx="851568" cy="434856"/>
      </dsp:txXfrm>
    </dsp:sp>
    <dsp:sp modelId="{49641EEF-E9F1-45F2-8167-A718A86882AB}">
      <dsp:nvSpPr>
        <dsp:cNvPr id="0" name=""/>
        <dsp:cNvSpPr/>
      </dsp:nvSpPr>
      <dsp:spPr>
        <a:xfrm>
          <a:off x="1043672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5E67E39-20E3-43E9-BA55-0D8F46AE05B1}">
      <dsp:nvSpPr>
        <dsp:cNvPr id="0" name=""/>
        <dsp:cNvSpPr/>
      </dsp:nvSpPr>
      <dsp:spPr>
        <a:xfrm>
          <a:off x="1124497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链式存储</a:t>
          </a:r>
        </a:p>
      </dsp:txBody>
      <dsp:txXfrm>
        <a:off x="1138026" y="2726684"/>
        <a:ext cx="851568" cy="434856"/>
      </dsp:txXfrm>
    </dsp:sp>
    <dsp:sp modelId="{8CE9916B-ABB0-4529-8B7C-F776615CC663}">
      <dsp:nvSpPr>
        <dsp:cNvPr id="0" name=""/>
        <dsp:cNvSpPr/>
      </dsp:nvSpPr>
      <dsp:spPr>
        <a:xfrm>
          <a:off x="2083948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07C91D-A135-457A-ABA2-5BC1047F0C34}">
      <dsp:nvSpPr>
        <dsp:cNvPr id="0" name=""/>
        <dsp:cNvSpPr/>
      </dsp:nvSpPr>
      <dsp:spPr>
        <a:xfrm>
          <a:off x="2164773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散列存储</a:t>
          </a:r>
        </a:p>
      </dsp:txBody>
      <dsp:txXfrm>
        <a:off x="2178302" y="2726684"/>
        <a:ext cx="851568" cy="434856"/>
      </dsp:txXfrm>
    </dsp:sp>
    <dsp:sp modelId="{D52CD6AA-B0B7-46CC-B9AB-E2E3C77B5CC4}">
      <dsp:nvSpPr>
        <dsp:cNvPr id="0" name=""/>
        <dsp:cNvSpPr/>
      </dsp:nvSpPr>
      <dsp:spPr>
        <a:xfrm>
          <a:off x="3124224" y="2636372"/>
          <a:ext cx="878626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0B79838-5C48-4B28-ADD0-62CAC1F78A1A}">
      <dsp:nvSpPr>
        <dsp:cNvPr id="0" name=""/>
        <dsp:cNvSpPr/>
      </dsp:nvSpPr>
      <dsp:spPr>
        <a:xfrm>
          <a:off x="3205049" y="2713155"/>
          <a:ext cx="878626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索引存储</a:t>
          </a:r>
        </a:p>
      </dsp:txBody>
      <dsp:txXfrm>
        <a:off x="3218578" y="2726684"/>
        <a:ext cx="851568" cy="434856"/>
      </dsp:txXfrm>
    </dsp:sp>
    <dsp:sp modelId="{A596994E-1BB9-4D51-83DF-33B19F6E7638}">
      <dsp:nvSpPr>
        <dsp:cNvPr id="0" name=""/>
        <dsp:cNvSpPr/>
      </dsp:nvSpPr>
      <dsp:spPr>
        <a:xfrm>
          <a:off x="5942647" y="1962899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687098-2FD1-48A2-AB86-F40DB172CDCA}">
      <dsp:nvSpPr>
        <dsp:cNvPr id="0" name=""/>
        <dsp:cNvSpPr/>
      </dsp:nvSpPr>
      <dsp:spPr>
        <a:xfrm>
          <a:off x="6023472" y="2039682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运算</a:t>
          </a:r>
        </a:p>
      </dsp:txBody>
      <dsp:txXfrm>
        <a:off x="6037001" y="2053211"/>
        <a:ext cx="700365" cy="434856"/>
      </dsp:txXfrm>
    </dsp:sp>
    <dsp:sp modelId="{72CD597E-491C-4235-A01E-BC7F460351A1}">
      <dsp:nvSpPr>
        <dsp:cNvPr id="0" name=""/>
        <dsp:cNvSpPr/>
      </dsp:nvSpPr>
      <dsp:spPr>
        <a:xfrm>
          <a:off x="4164500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B162F0-A9F7-422F-BF61-E4B9E6ACC39A}">
      <dsp:nvSpPr>
        <dsp:cNvPr id="0" name=""/>
        <dsp:cNvSpPr/>
      </dsp:nvSpPr>
      <dsp:spPr>
        <a:xfrm>
          <a:off x="4245325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插入 </a:t>
          </a:r>
        </a:p>
      </dsp:txBody>
      <dsp:txXfrm>
        <a:off x="4258854" y="2726684"/>
        <a:ext cx="700365" cy="434856"/>
      </dsp:txXfrm>
    </dsp:sp>
    <dsp:sp modelId="{B85CE824-108D-4AEE-ACF3-68AA4EEC3B52}">
      <dsp:nvSpPr>
        <dsp:cNvPr id="0" name=""/>
        <dsp:cNvSpPr/>
      </dsp:nvSpPr>
      <dsp:spPr>
        <a:xfrm>
          <a:off x="5053573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58220C-C8BB-4D12-8825-718BBD84B89F}">
      <dsp:nvSpPr>
        <dsp:cNvPr id="0" name=""/>
        <dsp:cNvSpPr/>
      </dsp:nvSpPr>
      <dsp:spPr>
        <a:xfrm>
          <a:off x="5134398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删除 </a:t>
          </a:r>
        </a:p>
      </dsp:txBody>
      <dsp:txXfrm>
        <a:off x="5147927" y="2726684"/>
        <a:ext cx="700365" cy="434856"/>
      </dsp:txXfrm>
    </dsp:sp>
    <dsp:sp modelId="{A9F1CD56-CAC3-41DA-B102-3C5F95E4F81B}">
      <dsp:nvSpPr>
        <dsp:cNvPr id="0" name=""/>
        <dsp:cNvSpPr/>
      </dsp:nvSpPr>
      <dsp:spPr>
        <a:xfrm>
          <a:off x="5942647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2427E-8757-43C8-A7B0-24848B5F70C0}">
      <dsp:nvSpPr>
        <dsp:cNvPr id="0" name=""/>
        <dsp:cNvSpPr/>
      </dsp:nvSpPr>
      <dsp:spPr>
        <a:xfrm>
          <a:off x="6023472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修改 </a:t>
          </a:r>
        </a:p>
      </dsp:txBody>
      <dsp:txXfrm>
        <a:off x="6037001" y="2726684"/>
        <a:ext cx="700365" cy="434856"/>
      </dsp:txXfrm>
    </dsp:sp>
    <dsp:sp modelId="{063AB46E-47A9-46FA-A742-5A79B2DB4F8B}">
      <dsp:nvSpPr>
        <dsp:cNvPr id="0" name=""/>
        <dsp:cNvSpPr/>
      </dsp:nvSpPr>
      <dsp:spPr>
        <a:xfrm>
          <a:off x="6831721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587B14-7BF9-403F-9E31-505F80FDFA60}">
      <dsp:nvSpPr>
        <dsp:cNvPr id="0" name=""/>
        <dsp:cNvSpPr/>
      </dsp:nvSpPr>
      <dsp:spPr>
        <a:xfrm>
          <a:off x="6912545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查找</a:t>
          </a:r>
        </a:p>
      </dsp:txBody>
      <dsp:txXfrm>
        <a:off x="6926074" y="2726684"/>
        <a:ext cx="700365" cy="434856"/>
      </dsp:txXfrm>
    </dsp:sp>
    <dsp:sp modelId="{B6C4C94F-5152-44DC-9FF3-93B65988FA71}">
      <dsp:nvSpPr>
        <dsp:cNvPr id="0" name=""/>
        <dsp:cNvSpPr/>
      </dsp:nvSpPr>
      <dsp:spPr>
        <a:xfrm>
          <a:off x="7720794" y="2636372"/>
          <a:ext cx="727423" cy="461914"/>
        </a:xfrm>
        <a:prstGeom prst="roundRect">
          <a:avLst>
            <a:gd name="adj" fmla="val 10000"/>
          </a:avLst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142599-3B70-4835-A0A5-A0894E6D8D30}">
      <dsp:nvSpPr>
        <dsp:cNvPr id="0" name=""/>
        <dsp:cNvSpPr/>
      </dsp:nvSpPr>
      <dsp:spPr>
        <a:xfrm>
          <a:off x="7801619" y="2713155"/>
          <a:ext cx="727423" cy="4619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排序</a:t>
          </a:r>
        </a:p>
      </dsp:txBody>
      <dsp:txXfrm>
        <a:off x="7815148" y="2726684"/>
        <a:ext cx="700365" cy="43485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381668" y="266803"/>
          <a:ext cx="53326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数据结构的基本要素及两种含义</a:t>
          </a:r>
        </a:p>
      </dsp:txBody>
      <dsp:txXfrm>
        <a:off x="381668" y="266803"/>
        <a:ext cx="5332663" cy="1046559"/>
      </dsp:txXfrm>
    </dsp:sp>
    <dsp:sp modelId="{3279564E-6A14-48CD-A143-03550A9A92AA}">
      <dsp:nvSpPr>
        <dsp:cNvPr id="0" name=""/>
        <dsp:cNvSpPr/>
      </dsp:nvSpPr>
      <dsp:spPr>
        <a:xfrm>
          <a:off x="275521" y="115633"/>
          <a:ext cx="732591" cy="1098887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381668" y="1584305"/>
          <a:ext cx="53326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0" kern="1200" dirty="0"/>
            <a:t>抽象数据类型（</a:t>
          </a:r>
          <a:r>
            <a:rPr lang="en-US" altLang="zh-CN" sz="2400" b="0" kern="1200" dirty="0"/>
            <a:t>ADT</a:t>
          </a:r>
          <a:r>
            <a:rPr lang="zh-CN" altLang="en-US" sz="2400" b="0" kern="1200" dirty="0"/>
            <a:t>）</a:t>
          </a:r>
        </a:p>
      </dsp:txBody>
      <dsp:txXfrm>
        <a:off x="381668" y="1584305"/>
        <a:ext cx="5332663" cy="1046559"/>
      </dsp:txXfrm>
    </dsp:sp>
    <dsp:sp modelId="{E1BF5F5E-4033-44A8-B640-DD5EE9FFC56A}">
      <dsp:nvSpPr>
        <dsp:cNvPr id="0" name=""/>
        <dsp:cNvSpPr/>
      </dsp:nvSpPr>
      <dsp:spPr>
        <a:xfrm>
          <a:off x="275521" y="1433135"/>
          <a:ext cx="732591" cy="1098887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470768" y="2901807"/>
          <a:ext cx="5154463" cy="1046559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0887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算法性能（时空渐进复杂性）分析</a:t>
          </a:r>
          <a:r>
            <a:rPr kumimoji="1" lang="en-US" altLang="zh-CN" sz="2400" b="0" kern="1200" dirty="0">
              <a:latin typeface="Times New Roman" panose="02020603050405020304" charset="0"/>
              <a:cs typeface="Times New Roman" panose="02020603050405020304" charset="0"/>
            </a:rPr>
            <a:t>——</a:t>
          </a: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大</a:t>
          </a:r>
          <a:r>
            <a:rPr kumimoji="1" lang="en-US" altLang="zh-CN" sz="2400" b="0" kern="1200" dirty="0">
              <a:latin typeface="Times New Roman" panose="02020603050405020304" charset="0"/>
              <a:cs typeface="Times New Roman" panose="02020603050405020304" charset="0"/>
            </a:rPr>
            <a:t>O</a:t>
          </a:r>
          <a:r>
            <a:rPr kumimoji="1" lang="zh-CN" altLang="en-US" sz="2400" b="0" kern="1200" dirty="0">
              <a:latin typeface="Times New Roman" panose="02020603050405020304" charset="0"/>
              <a:cs typeface="Times New Roman" panose="02020603050405020304" charset="0"/>
            </a:rPr>
            <a:t>表示法</a:t>
          </a:r>
          <a:endParaRPr lang="zh-CN" altLang="en-US" sz="2400" b="0" kern="1200" dirty="0"/>
        </a:p>
      </dsp:txBody>
      <dsp:txXfrm>
        <a:off x="470768" y="2901807"/>
        <a:ext cx="5154463" cy="1046559"/>
      </dsp:txXfrm>
    </dsp:sp>
    <dsp:sp modelId="{20CBA1EF-DE47-4F50-AEBD-9ACF58A04EA5}">
      <dsp:nvSpPr>
        <dsp:cNvPr id="0" name=""/>
        <dsp:cNvSpPr/>
      </dsp:nvSpPr>
      <dsp:spPr>
        <a:xfrm>
          <a:off x="275521" y="2750637"/>
          <a:ext cx="732591" cy="1098887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269001" y="240691"/>
          <a:ext cx="6446773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链表中的表头结点</a:t>
          </a:r>
        </a:p>
      </dsp:txBody>
      <dsp:txXfrm>
        <a:off x="269001" y="240691"/>
        <a:ext cx="6446773" cy="1062040"/>
      </dsp:txXfrm>
    </dsp:sp>
    <dsp:sp modelId="{3279564E-6A14-48CD-A143-03550A9A92AA}">
      <dsp:nvSpPr>
        <dsp:cNvPr id="0" name=""/>
        <dsp:cNvSpPr/>
      </dsp:nvSpPr>
      <dsp:spPr>
        <a:xfrm>
          <a:off x="10168" y="87285"/>
          <a:ext cx="743428" cy="1115142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376700" y="1577682"/>
          <a:ext cx="6231374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链表的变化形式（循环链表和双向链表）</a:t>
          </a:r>
        </a:p>
      </dsp:txBody>
      <dsp:txXfrm>
        <a:off x="376700" y="1577682"/>
        <a:ext cx="6231374" cy="1062040"/>
      </dsp:txXfrm>
    </dsp:sp>
    <dsp:sp modelId="{E1BF5F5E-4033-44A8-B640-DD5EE9FFC56A}">
      <dsp:nvSpPr>
        <dsp:cNvPr id="0" name=""/>
        <dsp:cNvSpPr/>
      </dsp:nvSpPr>
      <dsp:spPr>
        <a:xfrm>
          <a:off x="10168" y="1424276"/>
          <a:ext cx="743428" cy="1115142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480814" y="2914673"/>
          <a:ext cx="6023146" cy="106204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9356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500" b="0" kern="1200" dirty="0"/>
            <a:t>静态链表的结构和实现</a:t>
          </a:r>
        </a:p>
      </dsp:txBody>
      <dsp:txXfrm>
        <a:off x="480814" y="2914673"/>
        <a:ext cx="6023146" cy="1062040"/>
      </dsp:txXfrm>
    </dsp:sp>
    <dsp:sp modelId="{20CBA1EF-DE47-4F50-AEBD-9ACF58A04EA5}">
      <dsp:nvSpPr>
        <dsp:cNvPr id="0" name=""/>
        <dsp:cNvSpPr/>
      </dsp:nvSpPr>
      <dsp:spPr>
        <a:xfrm>
          <a:off x="10168" y="2761267"/>
          <a:ext cx="743428" cy="1115142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104349" y="209659"/>
          <a:ext cx="4776077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栈的两种物理实现</a:t>
          </a:r>
        </a:p>
      </dsp:txBody>
      <dsp:txXfrm>
        <a:off x="1104349" y="209659"/>
        <a:ext cx="4776077" cy="786810"/>
      </dsp:txXfrm>
    </dsp:sp>
    <dsp:sp modelId="{3279564E-6A14-48CD-A143-03550A9A92AA}">
      <dsp:nvSpPr>
        <dsp:cNvPr id="0" name=""/>
        <dsp:cNvSpPr/>
      </dsp:nvSpPr>
      <dsp:spPr>
        <a:xfrm>
          <a:off x="912593" y="96009"/>
          <a:ext cx="550767" cy="826150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184137" y="1200166"/>
          <a:ext cx="4616500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队列的两种物理实现</a:t>
          </a:r>
        </a:p>
      </dsp:txBody>
      <dsp:txXfrm>
        <a:off x="1184137" y="1200166"/>
        <a:ext cx="4616500" cy="786810"/>
      </dsp:txXfrm>
    </dsp:sp>
    <dsp:sp modelId="{E1BF5F5E-4033-44A8-B640-DD5EE9FFC56A}">
      <dsp:nvSpPr>
        <dsp:cNvPr id="0" name=""/>
        <dsp:cNvSpPr/>
      </dsp:nvSpPr>
      <dsp:spPr>
        <a:xfrm>
          <a:off x="912593" y="1086516"/>
          <a:ext cx="550767" cy="826150"/>
        </a:xfrm>
        <a:prstGeom prst="rect">
          <a:avLst/>
        </a:prstGeom>
        <a:solidFill>
          <a:schemeClr val="accent4">
            <a:tint val="50000"/>
            <a:hueOff val="4417962"/>
            <a:satOff val="33333"/>
            <a:lumOff val="647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261270" y="2190673"/>
          <a:ext cx="4462235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优先级队列的实现（数组）</a:t>
          </a:r>
        </a:p>
      </dsp:txBody>
      <dsp:txXfrm>
        <a:off x="1261270" y="2190673"/>
        <a:ext cx="4462235" cy="786810"/>
      </dsp:txXfrm>
    </dsp:sp>
    <dsp:sp modelId="{20CBA1EF-DE47-4F50-AEBD-9ACF58A04EA5}">
      <dsp:nvSpPr>
        <dsp:cNvPr id="0" name=""/>
        <dsp:cNvSpPr/>
      </dsp:nvSpPr>
      <dsp:spPr>
        <a:xfrm>
          <a:off x="912593" y="2077023"/>
          <a:ext cx="550767" cy="826150"/>
        </a:xfrm>
        <a:prstGeom prst="rect">
          <a:avLst/>
        </a:prstGeom>
        <a:solidFill>
          <a:schemeClr val="accent4">
            <a:tint val="50000"/>
            <a:hueOff val="8835925"/>
            <a:satOff val="66667"/>
            <a:lumOff val="1294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261270" y="3181180"/>
          <a:ext cx="4462235" cy="786810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2933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递归的原理及模拟</a:t>
          </a:r>
        </a:p>
      </dsp:txBody>
      <dsp:txXfrm>
        <a:off x="1261270" y="3181180"/>
        <a:ext cx="4462235" cy="786810"/>
      </dsp:txXfrm>
    </dsp:sp>
    <dsp:sp modelId="{E7793728-E8D4-4929-929B-F71D36F643CE}">
      <dsp:nvSpPr>
        <dsp:cNvPr id="0" name=""/>
        <dsp:cNvSpPr/>
      </dsp:nvSpPr>
      <dsp:spPr>
        <a:xfrm>
          <a:off x="912593" y="3067529"/>
          <a:ext cx="550767" cy="826150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256512" y="286241"/>
          <a:ext cx="447175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多维数组的存储映射</a:t>
          </a:r>
        </a:p>
      </dsp:txBody>
      <dsp:txXfrm>
        <a:off x="1256512" y="286241"/>
        <a:ext cx="4471750" cy="736675"/>
      </dsp:txXfrm>
    </dsp:sp>
    <dsp:sp modelId="{3279564E-6A14-48CD-A143-03550A9A92AA}">
      <dsp:nvSpPr>
        <dsp:cNvPr id="0" name=""/>
        <dsp:cNvSpPr/>
      </dsp:nvSpPr>
      <dsp:spPr>
        <a:xfrm>
          <a:off x="1076975" y="179832"/>
          <a:ext cx="515672" cy="773509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331217" y="1213633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特殊矩阵的存储映射</a:t>
          </a:r>
        </a:p>
      </dsp:txBody>
      <dsp:txXfrm>
        <a:off x="1331217" y="1213633"/>
        <a:ext cx="4322340" cy="736675"/>
      </dsp:txXfrm>
    </dsp:sp>
    <dsp:sp modelId="{E1BF5F5E-4033-44A8-B640-DD5EE9FFC56A}">
      <dsp:nvSpPr>
        <dsp:cNvPr id="0" name=""/>
        <dsp:cNvSpPr/>
      </dsp:nvSpPr>
      <dsp:spPr>
        <a:xfrm>
          <a:off x="1076975" y="1107225"/>
          <a:ext cx="515672" cy="773509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331217" y="2141026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0" kern="1200" dirty="0"/>
            <a:t>稀疏矩阵的存储映射</a:t>
          </a:r>
        </a:p>
      </dsp:txBody>
      <dsp:txXfrm>
        <a:off x="1331217" y="2141026"/>
        <a:ext cx="4322340" cy="736675"/>
      </dsp:txXfrm>
    </dsp:sp>
    <dsp:sp modelId="{54C17468-5516-4BC2-A6F9-42F3398FCDA2}">
      <dsp:nvSpPr>
        <dsp:cNvPr id="0" name=""/>
        <dsp:cNvSpPr/>
      </dsp:nvSpPr>
      <dsp:spPr>
        <a:xfrm>
          <a:off x="1068503" y="2032003"/>
          <a:ext cx="515672" cy="773509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403435" y="3068419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800" b="0" kern="1200" dirty="0"/>
            <a:t>字符串的模式匹配</a:t>
          </a:r>
        </a:p>
      </dsp:txBody>
      <dsp:txXfrm>
        <a:off x="1403435" y="3068419"/>
        <a:ext cx="4177905" cy="736675"/>
      </dsp:txXfrm>
    </dsp:sp>
    <dsp:sp modelId="{20CBA1EF-DE47-4F50-AEBD-9ACF58A04EA5}">
      <dsp:nvSpPr>
        <dsp:cNvPr id="0" name=""/>
        <dsp:cNvSpPr/>
      </dsp:nvSpPr>
      <dsp:spPr>
        <a:xfrm>
          <a:off x="1076975" y="2962010"/>
          <a:ext cx="515672" cy="773509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403435" y="3995811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800" b="0" kern="1200" dirty="0"/>
            <a:t>广义表的存储及操作</a:t>
          </a:r>
        </a:p>
      </dsp:txBody>
      <dsp:txXfrm>
        <a:off x="1403435" y="3995811"/>
        <a:ext cx="4177905" cy="736675"/>
      </dsp:txXfrm>
    </dsp:sp>
    <dsp:sp modelId="{E7793728-E8D4-4929-929B-F71D36F643CE}">
      <dsp:nvSpPr>
        <dsp:cNvPr id="0" name=""/>
        <dsp:cNvSpPr/>
      </dsp:nvSpPr>
      <dsp:spPr>
        <a:xfrm>
          <a:off x="1076975" y="3889403"/>
          <a:ext cx="515672" cy="773509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256512" y="286241"/>
          <a:ext cx="447175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二叉树的性质</a:t>
          </a:r>
        </a:p>
      </dsp:txBody>
      <dsp:txXfrm>
        <a:off x="1256512" y="286241"/>
        <a:ext cx="4471750" cy="736675"/>
      </dsp:txXfrm>
    </dsp:sp>
    <dsp:sp modelId="{3279564E-6A14-48CD-A143-03550A9A92AA}">
      <dsp:nvSpPr>
        <dsp:cNvPr id="0" name=""/>
        <dsp:cNvSpPr/>
      </dsp:nvSpPr>
      <dsp:spPr>
        <a:xfrm>
          <a:off x="1076975" y="179832"/>
          <a:ext cx="515672" cy="773509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1331217" y="1213633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线索化二叉树</a:t>
          </a:r>
        </a:p>
      </dsp:txBody>
      <dsp:txXfrm>
        <a:off x="1331217" y="1213633"/>
        <a:ext cx="4322340" cy="736675"/>
      </dsp:txXfrm>
    </dsp:sp>
    <dsp:sp modelId="{E1BF5F5E-4033-44A8-B640-DD5EE9FFC56A}">
      <dsp:nvSpPr>
        <dsp:cNvPr id="0" name=""/>
        <dsp:cNvSpPr/>
      </dsp:nvSpPr>
      <dsp:spPr>
        <a:xfrm>
          <a:off x="1076975" y="1107225"/>
          <a:ext cx="515672" cy="773509"/>
        </a:xfrm>
        <a:prstGeom prst="rect">
          <a:avLst/>
        </a:prstGeom>
        <a:solidFill>
          <a:schemeClr val="accent4">
            <a:tint val="50000"/>
            <a:hueOff val="3313472"/>
            <a:satOff val="25000"/>
            <a:lumOff val="485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1331217" y="2141026"/>
          <a:ext cx="4322340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0" kern="1200" dirty="0"/>
            <a:t>树和森林的二叉树形式</a:t>
          </a:r>
        </a:p>
      </dsp:txBody>
      <dsp:txXfrm>
        <a:off x="1331217" y="2141026"/>
        <a:ext cx="4322340" cy="736675"/>
      </dsp:txXfrm>
    </dsp:sp>
    <dsp:sp modelId="{54C17468-5516-4BC2-A6F9-42F3398FCDA2}">
      <dsp:nvSpPr>
        <dsp:cNvPr id="0" name=""/>
        <dsp:cNvSpPr/>
      </dsp:nvSpPr>
      <dsp:spPr>
        <a:xfrm>
          <a:off x="1152129" y="2032003"/>
          <a:ext cx="515672" cy="773509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3A7449-FB56-417E-B5C0-F268FDFC2F0A}">
      <dsp:nvSpPr>
        <dsp:cNvPr id="0" name=""/>
        <dsp:cNvSpPr/>
      </dsp:nvSpPr>
      <dsp:spPr>
        <a:xfrm>
          <a:off x="1403435" y="3068419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102870" rIns="102870" bIns="10287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700" b="0" kern="1200" dirty="0"/>
            <a:t>堆的实现</a:t>
          </a:r>
        </a:p>
      </dsp:txBody>
      <dsp:txXfrm>
        <a:off x="1403435" y="3068419"/>
        <a:ext cx="4177905" cy="736675"/>
      </dsp:txXfrm>
    </dsp:sp>
    <dsp:sp modelId="{20CBA1EF-DE47-4F50-AEBD-9ACF58A04EA5}">
      <dsp:nvSpPr>
        <dsp:cNvPr id="0" name=""/>
        <dsp:cNvSpPr/>
      </dsp:nvSpPr>
      <dsp:spPr>
        <a:xfrm>
          <a:off x="1076975" y="2962010"/>
          <a:ext cx="515672" cy="773509"/>
        </a:xfrm>
        <a:prstGeom prst="rect">
          <a:avLst/>
        </a:prstGeom>
        <a:solidFill>
          <a:schemeClr val="accent4">
            <a:tint val="50000"/>
            <a:hueOff val="9940415"/>
            <a:satOff val="75000"/>
            <a:lumOff val="1456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7AAF14-5488-49B6-BC4B-5C9547219D06}">
      <dsp:nvSpPr>
        <dsp:cNvPr id="0" name=""/>
        <dsp:cNvSpPr/>
      </dsp:nvSpPr>
      <dsp:spPr>
        <a:xfrm>
          <a:off x="1403435" y="3995811"/>
          <a:ext cx="4177905" cy="736675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8975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Clr>
              <a:srgbClr val="FF3300"/>
            </a:buClr>
            <a:buFont typeface="Wingdings" panose="05000000000000000000" pitchFamily="2" charset="2"/>
            <a:buNone/>
          </a:pPr>
          <a:r>
            <a:rPr lang="zh-CN" altLang="en-US" sz="2600" b="0" kern="1200" dirty="0"/>
            <a:t>哈夫曼树和哈夫曼编码</a:t>
          </a:r>
        </a:p>
      </dsp:txBody>
      <dsp:txXfrm>
        <a:off x="1403435" y="3995811"/>
        <a:ext cx="4177905" cy="736675"/>
      </dsp:txXfrm>
    </dsp:sp>
    <dsp:sp modelId="{E7793728-E8D4-4929-929B-F71D36F643CE}">
      <dsp:nvSpPr>
        <dsp:cNvPr id="0" name=""/>
        <dsp:cNvSpPr/>
      </dsp:nvSpPr>
      <dsp:spPr>
        <a:xfrm>
          <a:off x="1076975" y="3889403"/>
          <a:ext cx="515672" cy="773509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704675" y="211307"/>
          <a:ext cx="4279280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0" kern="1200" dirty="0"/>
            <a:t>并查集实现等价类划分</a:t>
          </a:r>
        </a:p>
      </dsp:txBody>
      <dsp:txXfrm>
        <a:off x="704675" y="211307"/>
        <a:ext cx="4279280" cy="704968"/>
      </dsp:txXfrm>
    </dsp:sp>
    <dsp:sp modelId="{3279564E-6A14-48CD-A143-03550A9A92AA}">
      <dsp:nvSpPr>
        <dsp:cNvPr id="0" name=""/>
        <dsp:cNvSpPr/>
      </dsp:nvSpPr>
      <dsp:spPr>
        <a:xfrm>
          <a:off x="532866" y="109478"/>
          <a:ext cx="493477" cy="740216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776164" y="1098783"/>
          <a:ext cx="4136302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600" b="0" kern="1200" dirty="0"/>
            <a:t>散列表的函数设计</a:t>
          </a:r>
        </a:p>
      </dsp:txBody>
      <dsp:txXfrm>
        <a:off x="776164" y="1098783"/>
        <a:ext cx="4136302" cy="704968"/>
      </dsp:txXfrm>
    </dsp:sp>
    <dsp:sp modelId="{E1BF5F5E-4033-44A8-B640-DD5EE9FFC56A}">
      <dsp:nvSpPr>
        <dsp:cNvPr id="0" name=""/>
        <dsp:cNvSpPr/>
      </dsp:nvSpPr>
      <dsp:spPr>
        <a:xfrm>
          <a:off x="532866" y="996955"/>
          <a:ext cx="493477" cy="740216"/>
        </a:xfrm>
        <a:prstGeom prst="rect">
          <a:avLst/>
        </a:prstGeom>
        <a:solidFill>
          <a:schemeClr val="accent4">
            <a:tint val="50000"/>
            <a:hueOff val="4417962"/>
            <a:satOff val="33333"/>
            <a:lumOff val="647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776164" y="1986260"/>
          <a:ext cx="4136302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0" kern="1200" dirty="0"/>
            <a:t>散列表的冲突解决方式</a:t>
          </a:r>
        </a:p>
      </dsp:txBody>
      <dsp:txXfrm>
        <a:off x="776164" y="1986260"/>
        <a:ext cx="4136302" cy="704968"/>
      </dsp:txXfrm>
    </dsp:sp>
    <dsp:sp modelId="{54C17468-5516-4BC2-A6F9-42F3398FCDA2}">
      <dsp:nvSpPr>
        <dsp:cNvPr id="0" name=""/>
        <dsp:cNvSpPr/>
      </dsp:nvSpPr>
      <dsp:spPr>
        <a:xfrm>
          <a:off x="604785" y="1881929"/>
          <a:ext cx="493477" cy="740216"/>
        </a:xfrm>
        <a:prstGeom prst="rect">
          <a:avLst/>
        </a:prstGeom>
        <a:solidFill>
          <a:schemeClr val="accent4">
            <a:tint val="50000"/>
            <a:hueOff val="8835925"/>
            <a:satOff val="66667"/>
            <a:lumOff val="1294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41746B1-A0B6-4008-8099-35C6709E98C6}">
      <dsp:nvSpPr>
        <dsp:cNvPr id="0" name=""/>
        <dsp:cNvSpPr/>
      </dsp:nvSpPr>
      <dsp:spPr>
        <a:xfrm>
          <a:off x="799096" y="2873737"/>
          <a:ext cx="4090439" cy="70496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77498" tIns="95250" rIns="95250" bIns="9525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kern="1200" dirty="0"/>
            <a:t>平均搜索长度</a:t>
          </a:r>
          <a:r>
            <a:rPr lang="en-US" altLang="zh-CN" sz="2500" kern="1200" dirty="0"/>
            <a:t>ASL</a:t>
          </a:r>
          <a:r>
            <a:rPr lang="zh-CN" altLang="en-US" sz="2500" kern="1200" dirty="0"/>
            <a:t>计算</a:t>
          </a:r>
        </a:p>
      </dsp:txBody>
      <dsp:txXfrm>
        <a:off x="799096" y="2873737"/>
        <a:ext cx="4090439" cy="704968"/>
      </dsp:txXfrm>
    </dsp:sp>
    <dsp:sp modelId="{32DB7A8B-DB17-4D79-B805-B55AA998A685}">
      <dsp:nvSpPr>
        <dsp:cNvPr id="0" name=""/>
        <dsp:cNvSpPr/>
      </dsp:nvSpPr>
      <dsp:spPr>
        <a:xfrm>
          <a:off x="648073" y="2752078"/>
          <a:ext cx="493477" cy="740216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522279-D32A-4EDA-9DEB-40B86CCDE17D}">
      <dsp:nvSpPr>
        <dsp:cNvPr id="0" name=""/>
        <dsp:cNvSpPr/>
      </dsp:nvSpPr>
      <dsp:spPr>
        <a:xfrm>
          <a:off x="1578" y="264318"/>
          <a:ext cx="5685474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200" b="0" kern="1200" dirty="0"/>
            <a:t> </a:t>
          </a:r>
          <a:r>
            <a:rPr lang="zh-CN" altLang="en-US" sz="2200" b="0" kern="1200" dirty="0"/>
            <a:t>二叉搜索树的操作</a:t>
          </a:r>
        </a:p>
      </dsp:txBody>
      <dsp:txXfrm>
        <a:off x="1578" y="264318"/>
        <a:ext cx="5685474" cy="936624"/>
      </dsp:txXfrm>
    </dsp:sp>
    <dsp:sp modelId="{3279564E-6A14-48CD-A143-03550A9A92AA}">
      <dsp:nvSpPr>
        <dsp:cNvPr id="0" name=""/>
        <dsp:cNvSpPr/>
      </dsp:nvSpPr>
      <dsp:spPr>
        <a:xfrm>
          <a:off x="0" y="129028"/>
          <a:ext cx="655637" cy="983455"/>
        </a:xfrm>
        <a:prstGeom prst="rect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59C460-5712-4620-88E4-7B43E14840EE}">
      <dsp:nvSpPr>
        <dsp:cNvPr id="0" name=""/>
        <dsp:cNvSpPr/>
      </dsp:nvSpPr>
      <dsp:spPr>
        <a:xfrm>
          <a:off x="96559" y="1443424"/>
          <a:ext cx="5495512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0" kern="1200" dirty="0"/>
            <a:t>平衡二叉搜索树的建树、增加、删除结点</a:t>
          </a:r>
        </a:p>
      </dsp:txBody>
      <dsp:txXfrm>
        <a:off x="96559" y="1443424"/>
        <a:ext cx="5495512" cy="936624"/>
      </dsp:txXfrm>
    </dsp:sp>
    <dsp:sp modelId="{E1BF5F5E-4033-44A8-B640-DD5EE9FFC56A}">
      <dsp:nvSpPr>
        <dsp:cNvPr id="0" name=""/>
        <dsp:cNvSpPr/>
      </dsp:nvSpPr>
      <dsp:spPr>
        <a:xfrm>
          <a:off x="0" y="1308134"/>
          <a:ext cx="655637" cy="983455"/>
        </a:xfrm>
        <a:prstGeom prst="rect">
          <a:avLst/>
        </a:prstGeom>
        <a:solidFill>
          <a:schemeClr val="accent4">
            <a:tint val="50000"/>
            <a:hueOff val="6626943"/>
            <a:satOff val="50000"/>
            <a:lumOff val="971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1C6C1F-0427-4C78-A129-F9C8E7DC0D15}">
      <dsp:nvSpPr>
        <dsp:cNvPr id="0" name=""/>
        <dsp:cNvSpPr/>
      </dsp:nvSpPr>
      <dsp:spPr>
        <a:xfrm>
          <a:off x="96559" y="2622530"/>
          <a:ext cx="5495512" cy="936624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4407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0" kern="1200" dirty="0"/>
            <a:t>平衡二叉搜索树的高度分析</a:t>
          </a:r>
        </a:p>
      </dsp:txBody>
      <dsp:txXfrm>
        <a:off x="96559" y="2622530"/>
        <a:ext cx="5495512" cy="936624"/>
      </dsp:txXfrm>
    </dsp:sp>
    <dsp:sp modelId="{54C17468-5516-4BC2-A6F9-42F3398FCDA2}">
      <dsp:nvSpPr>
        <dsp:cNvPr id="0" name=""/>
        <dsp:cNvSpPr/>
      </dsp:nvSpPr>
      <dsp:spPr>
        <a:xfrm>
          <a:off x="0" y="2483916"/>
          <a:ext cx="655637" cy="983455"/>
        </a:xfrm>
        <a:prstGeom prst="rect">
          <a:avLst/>
        </a:prstGeom>
        <a:solidFill>
          <a:schemeClr val="accent4">
            <a:tint val="50000"/>
            <a:hueOff val="13253886"/>
            <a:satOff val="100000"/>
            <a:lumOff val="1942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03A09D71-89E5-4424-87E0-62305A00E3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809B2B26-288A-4886-AA23-050A010443C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79FEBDF8-13CA-45B7-B32F-692F0A65715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821B9B27-2A25-4D36-85F1-ED90F383811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37B75D9-538C-4A5F-BA3E-1FFC9E605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94EEDB9-D61E-415D-A349-C895895067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DC71792-2AB9-4AAC-BDDC-5FED1010D3F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7123771-8FC9-421F-8468-34D3AFE37A9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9600" y="57150"/>
            <a:ext cx="5562600" cy="4171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914B3AC3-3741-4AD5-9352-9C905865AC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28600" y="4267200"/>
            <a:ext cx="6400800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EA640643-AD85-4CFF-AAFB-0396BA82F6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A50B55BE-0B99-4947-AE8F-42CE19789C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200">
                <a:latin typeface="Times" panose="02020603060405020304" pitchFamily="18" charset="0"/>
              </a:defRPr>
            </a:lvl1pPr>
          </a:lstStyle>
          <a:p>
            <a:pPr>
              <a:defRPr/>
            </a:pPr>
            <a:fld id="{D4AEA74C-65FE-40F6-823A-16403B163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7485B75D-7087-4176-AF14-81480249F7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60189D93-E487-44D1-8F05-51DB9130A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B3363704-0871-4E09-8175-8FB679939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B19429C5-730C-49DC-8BE1-5389516D19A0}" type="slidenum">
              <a:rPr lang="zh-CN" altLang="en-US" sz="1200" smtClean="0">
                <a:latin typeface="Times" panose="02020603050405020304" pitchFamily="18" charset="0"/>
              </a:rPr>
              <a:pPr/>
              <a:t>64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CD277819-B32F-47BF-88B6-86AB29C983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DDDF0D3D-8006-42F9-A5C9-4D7DB48F8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77349B96-6BBC-4D0C-9E9E-A01C700185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3C43D082-3432-44ED-B794-C8B634321531}" type="slidenum">
              <a:rPr lang="zh-CN" altLang="en-US" sz="1200" smtClean="0">
                <a:latin typeface="Times" panose="02020603050405020304" pitchFamily="18" charset="0"/>
              </a:rPr>
              <a:pPr/>
              <a:t>66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9C43B1CD-9ED3-4FEF-98CD-1C4BEE18E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>
            <a:extLst>
              <a:ext uri="{FF2B5EF4-FFF2-40B4-BE49-F238E27FC236}">
                <a16:creationId xmlns:a16="http://schemas.microsoft.com/office/drawing/2014/main" id="{FFB7853D-E6CE-4602-B17B-71BB9D97B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805CD411-0855-486E-9BA2-B6AD30A4F1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fld id="{E76D5F4D-4D4B-4D3F-90B2-D1D9B71B5770}" type="slidenum">
              <a:rPr lang="zh-CN" altLang="en-US" sz="1200" smtClean="0">
                <a:latin typeface="Times" panose="02020603050405020304" pitchFamily="18" charset="0"/>
              </a:rPr>
              <a:pPr/>
              <a:t>67</a:t>
            </a:fld>
            <a:endParaRPr lang="zh-CN" altLang="en-US" sz="120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605940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7582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2588" y="228600"/>
            <a:ext cx="1963737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228600"/>
            <a:ext cx="5741988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3634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284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714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4763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81563" y="1600200"/>
            <a:ext cx="3814762" cy="4122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087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493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59015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2850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5370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63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93A35BA-B0A8-4D74-88A4-9B56E99F1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81925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623" tIns="44517" rIns="90623" bIns="445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35056D7-56AC-4501-962E-6CE4B8131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0623" tIns="44517" rIns="90623" bIns="4451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单击此处编辑母版标题样式</a:t>
            </a:r>
          </a:p>
        </p:txBody>
      </p:sp>
      <p:pic>
        <p:nvPicPr>
          <p:cNvPr id="1028" name="Picture 15">
            <a:extLst>
              <a:ext uri="{FF2B5EF4-FFF2-40B4-BE49-F238E27FC236}">
                <a16:creationId xmlns:a16="http://schemas.microsoft.com/office/drawing/2014/main" id="{25E94751-B111-43FC-8A2D-A2FBAB0DEC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0328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2pPr>
      <a:lvl3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3pPr>
      <a:lvl4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4pPr>
      <a:lvl5pPr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5pPr>
      <a:lvl6pPr marL="4572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6pPr>
      <a:lvl7pPr marL="9144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7pPr>
      <a:lvl8pPr marL="13716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8pPr>
      <a:lvl9pPr marL="1828800" algn="ctr" defTabSz="915988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幼圆" pitchFamily="49" charset="-122"/>
          <a:ea typeface="幼圆" pitchFamily="49" charset="-122"/>
        </a:defRPr>
      </a:lvl9pPr>
    </p:titleStyle>
    <p:bodyStyle>
      <a:lvl1pPr marL="342900" indent="-3429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10000"/>
        <a:buFont typeface="Geneva" charset="0"/>
        <a:buChar char="•"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4538" indent="-28733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4000">
          <a:solidFill>
            <a:schemeClr val="tx1"/>
          </a:solidFill>
          <a:latin typeface="+mn-lt"/>
          <a:ea typeface="+mn-ea"/>
        </a:defRPr>
      </a:lvl2pPr>
      <a:lvl3pPr marL="1144588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3600">
          <a:solidFill>
            <a:schemeClr val="tx1"/>
          </a:solidFill>
          <a:latin typeface="+mn-lt"/>
          <a:ea typeface="+mn-ea"/>
        </a:defRPr>
      </a:lvl3pPr>
      <a:lvl4pPr marL="1603375" indent="-230188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3200">
          <a:solidFill>
            <a:schemeClr val="tx1"/>
          </a:solidFill>
          <a:latin typeface="+mn-lt"/>
          <a:ea typeface="+mn-ea"/>
        </a:defRPr>
      </a:lvl4pPr>
      <a:lvl5pPr marL="20605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5pPr>
      <a:lvl6pPr marL="25177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6pPr>
      <a:lvl7pPr marL="29749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7pPr>
      <a:lvl8pPr marL="34321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8pPr>
      <a:lvl9pPr marL="3889375" indent="-228600" algn="l" defTabSz="9159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59" name="Rectangle 39">
            <a:extLst>
              <a:ext uri="{FF2B5EF4-FFF2-40B4-BE49-F238E27FC236}">
                <a16:creationId xmlns:a16="http://schemas.microsoft.com/office/drawing/2014/main" id="{B39891FE-08C2-4EE8-8911-049788EC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1772816"/>
            <a:ext cx="7696200" cy="230425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数据结构和算法</a:t>
            </a:r>
            <a:endParaRPr lang="en-US" altLang="zh-CN" sz="4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  <a:p>
            <a:pPr algn="ctr" defTabSz="915988">
              <a:defRPr/>
            </a:pP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（复习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41369483"/>
              </p:ext>
            </p:extLst>
          </p:nvPr>
        </p:nvGraphicFramePr>
        <p:xfrm>
          <a:off x="1403648" y="1397000"/>
          <a:ext cx="698477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0889715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C6CCCE-1DD1-4C93-AF07-6A34F0BFF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765175"/>
            <a:ext cx="8785225" cy="839788"/>
          </a:xfrm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/>
              <a:t>第四章 数组、串与广义表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2E0FF7E7-2C7D-409C-AAEF-6D6911CD0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844824"/>
            <a:ext cx="7921625" cy="47115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一维数组与多维数组（存储）</a:t>
            </a:r>
            <a:endParaRPr lang="zh-CN" altLang="en-US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特殊矩阵（压缩存储）</a:t>
            </a:r>
            <a:endParaRPr lang="zh-CN" altLang="en-US" sz="3200" b="1" dirty="0">
              <a:solidFill>
                <a:srgbClr val="0000FF"/>
              </a:solidFill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上三角、下三角矩阵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三对角矩阵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稀疏矩阵（存储）</a:t>
            </a:r>
            <a:endParaRPr lang="en-US" altLang="zh-CN" sz="32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元组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28700" lvl="1" indent="-571500">
              <a:lnSpc>
                <a:spcPct val="105000"/>
              </a:lnSpc>
              <a:buClr>
                <a:srgbClr val="660066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正交链表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字符串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3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字符串的模式匹配算法</a:t>
            </a:r>
            <a:endParaRPr lang="en-US" altLang="zh-CN" sz="3200" b="1" dirty="0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>
            <a:extLst>
              <a:ext uri="{FF2B5EF4-FFF2-40B4-BE49-F238E27FC236}">
                <a16:creationId xmlns:a16="http://schemas.microsoft.com/office/drawing/2014/main" id="{04047CB3-AD16-4A4C-89F9-8056243E1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 pitchFamily="49" charset="-122"/>
                <a:ea typeface="仿宋_GB2312" pitchFamily="49" charset="-122"/>
              </a:rPr>
              <a:t>广义表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概念（长度、深度）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表示及操作(取表头、表尾)</a:t>
            </a:r>
          </a:p>
          <a:p>
            <a:pPr lvl="1">
              <a:buClr>
                <a:srgbClr val="660066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广义表的复制、删除等递归算法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18A6C7-CE9F-418A-8B73-E50937A0A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56" y="332656"/>
            <a:ext cx="8496944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623" tIns="44517" rIns="90623" bIns="44517" numCol="1" anchor="b" anchorCtr="0" compatLnSpc="1">
            <a:prstTxWarp prst="textNoShape">
              <a:avLst/>
            </a:prstTxWarp>
          </a:bodyPr>
          <a:lstStyle>
            <a:lvl1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2pPr>
            <a:lvl3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3pPr>
            <a:lvl4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4pPr>
            <a:lvl5pPr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5pPr>
            <a:lvl6pPr marL="4572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6pPr>
            <a:lvl7pPr marL="9144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7pPr>
            <a:lvl8pPr marL="13716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8pPr>
            <a:lvl9pPr marL="1828800" algn="ctr" defTabSz="915988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defRPr>
            </a:lvl9pPr>
          </a:lstStyle>
          <a:p>
            <a:pPr>
              <a:defRPr/>
            </a:pPr>
            <a:r>
              <a:rPr lang="zh-CN" altLang="en-US" kern="0" dirty="0"/>
              <a:t>第四章 数组、串与广义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88881610"/>
              </p:ext>
            </p:extLst>
          </p:nvPr>
        </p:nvGraphicFramePr>
        <p:xfrm>
          <a:off x="1403648" y="1397000"/>
          <a:ext cx="6984776" cy="4912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523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5266" name="Rectangle 2">
            <a:extLst>
              <a:ext uri="{FF2B5EF4-FFF2-40B4-BE49-F238E27FC236}">
                <a16:creationId xmlns:a16="http://schemas.microsoft.com/office/drawing/2014/main" id="{89AEA5E9-0A6C-403D-808C-43E755778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五章 	树与二叉树</a:t>
            </a:r>
          </a:p>
        </p:txBody>
      </p:sp>
      <p:sp>
        <p:nvSpPr>
          <p:cNvPr id="1675267" name="Rectangle 3">
            <a:extLst>
              <a:ext uri="{FF2B5EF4-FFF2-40B4-BE49-F238E27FC236}">
                <a16:creationId xmlns:a16="http://schemas.microsoft.com/office/drawing/2014/main" id="{86FFEA16-33C4-4602-8B54-5E3123D4D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8763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树的概念</a:t>
            </a:r>
            <a:endParaRPr lang="en-US" altLang="zh-CN" sz="36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4538" lvl="1" indent="-287338" defTabSz="915988">
              <a:lnSpc>
                <a:spcPct val="105000"/>
              </a:lnSpc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</a:t>
            </a:r>
            <a:endParaRPr lang="zh-CN" altLang="en-US" sz="3800" b="1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性质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二叉树的存储（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存储、 二叉链表存储</a:t>
            </a: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遍历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叉树的线索化</a:t>
            </a:r>
          </a:p>
          <a:p>
            <a:pPr marL="1144588" lvl="2" indent="-228600" defTabSz="915988">
              <a:lnSpc>
                <a:spcPct val="105000"/>
              </a:lnSpc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索树中前驱、后继的查找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6290" name="Rectangle 2">
            <a:extLst>
              <a:ext uri="{FF2B5EF4-FFF2-40B4-BE49-F238E27FC236}">
                <a16:creationId xmlns:a16="http://schemas.microsoft.com/office/drawing/2014/main" id="{DF522249-C6E8-4CA6-8697-27C74AE97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2000"/>
            <a:ext cx="7924800" cy="500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堆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定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形成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向下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插入（向上调整算法）</a:t>
            </a:r>
          </a:p>
          <a:p>
            <a:pPr lvl="2" eaLnBrk="1" hangingPunct="1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堆的删除算法</a:t>
            </a:r>
          </a:p>
          <a:p>
            <a:pPr lvl="1">
              <a:lnSpc>
                <a:spcPct val="6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、森林的存储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的存储表示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树与二叉树的转换</a:t>
            </a:r>
          </a:p>
          <a:p>
            <a:pPr lvl="2">
              <a:lnSpc>
                <a:spcPct val="6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森林与二叉树的转换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7314" name="Rectangle 2">
            <a:extLst>
              <a:ext uri="{FF2B5EF4-FFF2-40B4-BE49-F238E27FC236}">
                <a16:creationId xmlns:a16="http://schemas.microsoft.com/office/drawing/2014/main" id="{6DF6E628-B075-4848-A74B-25FC9F1B7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09600"/>
            <a:ext cx="7620000" cy="2805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85000"/>
              </a:lnSpc>
              <a:spcBef>
                <a:spcPct val="50000"/>
              </a:spcBef>
              <a:buClr>
                <a:srgbClr val="FF66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 </a:t>
            </a:r>
            <a:r>
              <a:rPr lang="en-US" altLang="zh-CN" sz="38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uffman Tree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树的构造方法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带权路径长度的计算</a:t>
            </a:r>
          </a:p>
          <a:p>
            <a:pPr lvl="2">
              <a:lnSpc>
                <a:spcPct val="85000"/>
              </a:lnSpc>
              <a:spcBef>
                <a:spcPct val="50000"/>
              </a:spcBef>
              <a:buClr>
                <a:srgbClr val="CC3300"/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霍夫曼编码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17319945"/>
              </p:ext>
            </p:extLst>
          </p:nvPr>
        </p:nvGraphicFramePr>
        <p:xfrm>
          <a:off x="1403648" y="1397000"/>
          <a:ext cx="6984776" cy="4912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5870909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8338" name="Rectangle 2">
            <a:extLst>
              <a:ext uri="{FF2B5EF4-FFF2-40B4-BE49-F238E27FC236}">
                <a16:creationId xmlns:a16="http://schemas.microsoft.com/office/drawing/2014/main" id="{10B79A84-338D-460F-A58D-27260A79E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六章 	集合与字典</a:t>
            </a:r>
          </a:p>
        </p:txBody>
      </p:sp>
      <p:sp>
        <p:nvSpPr>
          <p:cNvPr id="1678339" name="Rectangle 3">
            <a:extLst>
              <a:ext uri="{FF2B5EF4-FFF2-40B4-BE49-F238E27FC236}">
                <a16:creationId xmlns:a16="http://schemas.microsoft.com/office/drawing/2014/main" id="{11F2176D-1311-4998-9FF1-B534025F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08125"/>
            <a:ext cx="8077200" cy="44836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15000"/>
              </a:lnSpc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集合及其表示</a:t>
            </a:r>
          </a:p>
          <a:p>
            <a:pPr marL="1028700" lvl="1" indent="-571500">
              <a:lnSpc>
                <a:spcPct val="115000"/>
              </a:lnSpc>
              <a:buClr>
                <a:schemeClr val="accent2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位向量实现集合</a:t>
            </a:r>
            <a:endParaRPr lang="zh-CN" altLang="en-US" sz="4000" b="1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查集与等价类</a:t>
            </a:r>
            <a:endParaRPr lang="en-US" altLang="zh-CN" sz="4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1028700" lvl="1" indent="-571500">
              <a:spcBef>
                <a:spcPct val="20000"/>
              </a:spcBef>
              <a:buClr>
                <a:srgbClr val="FF3300"/>
              </a:buClr>
              <a:buSzPct val="60000"/>
              <a:buFont typeface="Wingdings" panose="05000000000000000000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查集实现等价类的划分</a:t>
            </a:r>
          </a:p>
          <a:p>
            <a:pPr>
              <a:lnSpc>
                <a:spcPct val="115000"/>
              </a:lnSpc>
              <a:buClr>
                <a:schemeClr val="tx1"/>
              </a:buClr>
              <a:buFont typeface="Wingdings" pitchFamily="2" charset="2"/>
              <a:buNone/>
              <a:defRPr/>
            </a:pPr>
            <a:endParaRPr lang="zh-CN" altLang="en-US" sz="4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Clr>
                <a:srgbClr val="FF6600"/>
              </a:buClr>
              <a:buSzPct val="50000"/>
              <a:buFont typeface="Wingdings" pitchFamily="2" charset="2"/>
              <a:buNone/>
              <a:defRPr/>
            </a:pPr>
            <a:endParaRPr lang="zh-CN" alt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>
            <a:extLst>
              <a:ext uri="{FF2B5EF4-FFF2-40B4-BE49-F238E27FC236}">
                <a16:creationId xmlns:a16="http://schemas.microsoft.com/office/drawing/2014/main" id="{085F52A3-F48B-44A4-A2E4-C9DDD625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914400"/>
            <a:ext cx="7138988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571500" indent="-571500" defTabSz="915988"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散列函数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留余数法的设计 (注意除数的选择)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决地址冲突方法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散列法：线性探查法的运用</a:t>
            </a:r>
          </a:p>
          <a:p>
            <a:pPr marL="1144588" lvl="2" indent="-228600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开散列法：同义词子表法的运用（拉链法）</a:t>
            </a:r>
          </a:p>
          <a:p>
            <a:pPr marL="744538" lvl="1" indent="-287338" defTabSz="915988">
              <a:spcBef>
                <a:spcPct val="20000"/>
              </a:spcBef>
              <a:buClr>
                <a:srgbClr val="990099"/>
              </a:buClr>
              <a:buSzPct val="90000"/>
              <a:buFont typeface="Times New Roman" pitchFamily="18" charset="0"/>
              <a:buChar char="–"/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搜索成功、失败的平均搜索长度 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SL）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342900" indent="-342900" defTabSz="915988">
              <a:spcBef>
                <a:spcPct val="5000"/>
              </a:spcBef>
              <a:buClr>
                <a:srgbClr val="990099"/>
              </a:buClr>
              <a:buSzPct val="90000"/>
              <a:buFont typeface="Wingdings" pitchFamily="2" charset="2"/>
              <a:buChar char="Ø"/>
              <a:defRPr/>
            </a:pPr>
            <a:endParaRPr lang="zh-CN" altLang="en-US" sz="4000" b="1" u="sng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225F92B2-6DC6-4B34-8F2D-83B37029AC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76346720"/>
              </p:ext>
            </p:extLst>
          </p:nvPr>
        </p:nvGraphicFramePr>
        <p:xfrm>
          <a:off x="323528" y="44624"/>
          <a:ext cx="8496944" cy="38884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9AF7F456-43E8-4691-BD4E-C9A8733C9C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3756497"/>
            <a:ext cx="7466581" cy="3101503"/>
          </a:xfrm>
          <a:prstGeom prst="rect">
            <a:avLst/>
          </a:prstGeom>
        </p:spPr>
      </p:pic>
      <p:sp>
        <p:nvSpPr>
          <p:cNvPr id="5" name="Rectangle 41">
            <a:extLst>
              <a:ext uri="{FF2B5EF4-FFF2-40B4-BE49-F238E27FC236}">
                <a16:creationId xmlns:a16="http://schemas.microsoft.com/office/drawing/2014/main" id="{8DC6F33F-A3DC-414F-B436-E83F6C66F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44624"/>
            <a:ext cx="2606756" cy="6439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组织 </a:t>
            </a:r>
          </a:p>
        </p:txBody>
      </p:sp>
    </p:spTree>
    <p:extLst>
      <p:ext uri="{BB962C8B-B14F-4D97-AF65-F5344CB8AC3E}">
        <p14:creationId xmlns:p14="http://schemas.microsoft.com/office/powerpoint/2010/main" val="26592030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08427038"/>
              </p:ext>
            </p:extLst>
          </p:nvPr>
        </p:nvGraphicFramePr>
        <p:xfrm>
          <a:off x="1403648" y="1397000"/>
          <a:ext cx="5688632" cy="3688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557205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63" name="Rectangle 3">
            <a:extLst>
              <a:ext uri="{FF2B5EF4-FFF2-40B4-BE49-F238E27FC236}">
                <a16:creationId xmlns:a16="http://schemas.microsoft.com/office/drawing/2014/main" id="{9DAEFB33-06B2-4480-86D3-9B7008296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571625"/>
            <a:ext cx="7543800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/>
          <a:lstStyle/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搜索结构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顺序搜索 — 顺序表、链表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折半搜索 — 有序顺序表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 — 无重复关键码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叉搜索树上的搜索、插入、删除</a:t>
            </a:r>
          </a:p>
          <a:p>
            <a:pPr marL="342900" indent="-342900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VL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树（平衡二叉搜索树）</a:t>
            </a:r>
          </a:p>
          <a:p>
            <a:pPr marL="744538" lvl="1" indent="-287338" defTabSz="915988">
              <a:lnSpc>
                <a:spcPct val="90000"/>
              </a:lnSpc>
              <a:spcBef>
                <a:spcPct val="20000"/>
              </a:spcBef>
              <a:buClr>
                <a:srgbClr val="FF33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V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旋转操作（单旋、双旋）</a:t>
            </a:r>
          </a:p>
        </p:txBody>
      </p:sp>
      <p:sp>
        <p:nvSpPr>
          <p:cNvPr id="1678338" name="Rectangle 2">
            <a:extLst>
              <a:ext uri="{FF2B5EF4-FFF2-40B4-BE49-F238E27FC236}">
                <a16:creationId xmlns:a16="http://schemas.microsoft.com/office/drawing/2014/main" id="{616A3F43-F1E8-433C-920B-45B8F8C7F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七章 	搜索结构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02982728"/>
              </p:ext>
            </p:extLst>
          </p:nvPr>
        </p:nvGraphicFramePr>
        <p:xfrm>
          <a:off x="1403648" y="1397000"/>
          <a:ext cx="5688632" cy="36881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1119555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386" name="Rectangle 2">
            <a:extLst>
              <a:ext uri="{FF2B5EF4-FFF2-40B4-BE49-F238E27FC236}">
                <a16:creationId xmlns:a16="http://schemas.microsoft.com/office/drawing/2014/main" id="{FA9590E9-0641-4D62-82A3-61E8B9B3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八章 	图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0387" name="Rectangle 3">
            <a:extLst>
              <a:ext uri="{FF2B5EF4-FFF2-40B4-BE49-F238E27FC236}">
                <a16:creationId xmlns:a16="http://schemas.microsoft.com/office/drawing/2014/main" id="{4295E95A-9876-465A-AF2F-F19DDCC3E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504950"/>
            <a:ext cx="7223125" cy="443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基本概念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存储表示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矩阵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邻接表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遍历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深度优先算法（递归或栈实现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广度优先算法（队列实现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1410" name="Rectangle 2">
            <a:extLst>
              <a:ext uri="{FF2B5EF4-FFF2-40B4-BE49-F238E27FC236}">
                <a16:creationId xmlns:a16="http://schemas.microsoft.com/office/drawing/2014/main" id="{FF2EE9D5-BA71-47A9-9875-7E032FB7E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81000"/>
            <a:ext cx="7620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的最小生成树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ruskal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（边权值递增）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i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最短路径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jkstr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lord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活动网络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V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求拓扑排序）</a:t>
            </a:r>
          </a:p>
          <a:p>
            <a:pPr lvl="1" indent="-5715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OE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网络（关键路径）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38633331"/>
              </p:ext>
            </p:extLst>
          </p:nvPr>
        </p:nvGraphicFramePr>
        <p:xfrm>
          <a:off x="1403648" y="1397000"/>
          <a:ext cx="6768752" cy="50563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33476620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E4545D87-6146-45C5-BE4F-4B8D9DAF5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九章 	排序</a:t>
            </a:r>
            <a:endParaRPr lang="en-US" altLang="zh-CN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682435" name="Rectangle 3">
            <a:extLst>
              <a:ext uri="{FF2B5EF4-FFF2-40B4-BE49-F238E27FC236}">
                <a16:creationId xmlns:a16="http://schemas.microsoft.com/office/drawing/2014/main" id="{A494D0C7-DDEE-46B9-A7D7-032F1E94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8077200" cy="415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序的基本概念</a:t>
            </a:r>
          </a:p>
          <a:p>
            <a:pPr lvl="2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排序算法衡量指标：</a:t>
            </a:r>
            <a:endParaRPr lang="en-US" altLang="zh-CN" sz="3600" b="1" dirty="0">
              <a:solidFill>
                <a:srgbClr val="008080"/>
              </a:solidFill>
              <a:latin typeface="Times New Roman" pitchFamily="18" charset="0"/>
            </a:endParaRPr>
          </a:p>
          <a:p>
            <a:pPr lvl="3"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关键码比较次数、数据移动次数（时间开销）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稳定性</a:t>
            </a:r>
          </a:p>
          <a:p>
            <a:pPr lvl="3">
              <a:lnSpc>
                <a:spcPct val="75000"/>
              </a:lnSpc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Ø"/>
              <a:defRPr/>
            </a:pPr>
            <a:r>
              <a:rPr lang="zh-CN" altLang="en-US" sz="3600" b="1" dirty="0">
                <a:solidFill>
                  <a:srgbClr val="C00000"/>
                </a:solidFill>
                <a:latin typeface="Times New Roman" pitchFamily="18" charset="0"/>
              </a:rPr>
              <a:t> 附加存储（空间开销）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>
            <a:extLst>
              <a:ext uri="{FF2B5EF4-FFF2-40B4-BE49-F238E27FC236}">
                <a16:creationId xmlns:a16="http://schemas.microsoft.com/office/drawing/2014/main" id="{8A91949B-163F-460D-A37B-B59AC3C59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914400"/>
            <a:ext cx="8153400" cy="4502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直接插入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折半插入排序的算法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3700" b="1">
                <a:solidFill>
                  <a:srgbClr val="006666"/>
                </a:solidFill>
                <a:latin typeface="Times New Roman" pitchFamily="18" charset="0"/>
              </a:rPr>
              <a:t> Shell</a:t>
            </a: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起泡排序的算法 </a:t>
            </a:r>
            <a:endParaRPr lang="zh-CN" altLang="en-US" sz="3700" b="1">
              <a:solidFill>
                <a:srgbClr val="CC3300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6600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3700" b="1">
                <a:solidFill>
                  <a:srgbClr val="006666"/>
                </a:solidFill>
                <a:latin typeface="Times New Roman" pitchFamily="18" charset="0"/>
              </a:rPr>
              <a:t> 快速排序的算法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>
            <a:extLst>
              <a:ext uri="{FF2B5EF4-FFF2-40B4-BE49-F238E27FC236}">
                <a16:creationId xmlns:a16="http://schemas.microsoft.com/office/drawing/2014/main" id="{E602353B-DBCF-4735-8BB5-BB6F209FE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33400"/>
            <a:ext cx="6705600" cy="391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直接选择排序</a:t>
            </a:r>
            <a:endParaRPr lang="en-US" altLang="zh-CN" sz="3700" b="1" dirty="0">
              <a:solidFill>
                <a:srgbClr val="006666"/>
              </a:solidFill>
              <a:latin typeface="Times New Roman" pitchFamily="18" charset="0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锦标赛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堆排序的算法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4000" b="1" dirty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路归并排序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FF33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700" b="1" dirty="0">
                <a:solidFill>
                  <a:srgbClr val="006666"/>
                </a:solidFill>
                <a:latin typeface="Times New Roman" pitchFamily="18" charset="0"/>
              </a:rPr>
              <a:t> 二路归并排序的迭代算法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FBAB206-E13B-4B48-942F-3B8B7CB3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39798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排序的性能分析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D2C1BF0F-4AAD-4CDA-B4B7-704886832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46200"/>
          <a:ext cx="8483600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Document" r:id="rId3" imgW="8471647" imgH="5660909" progId="Word.Document.8">
                  <p:embed/>
                </p:oleObj>
              </mc:Choice>
              <mc:Fallback>
                <p:oleObj name="Document" r:id="rId3" imgW="8471647" imgH="566090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46200"/>
                        <a:ext cx="8483600" cy="566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A77CE92A-7D21-4526-8897-2F793CDCBA3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58251480"/>
              </p:ext>
            </p:extLst>
          </p:nvPr>
        </p:nvGraphicFramePr>
        <p:xfrm>
          <a:off x="305780" y="114017"/>
          <a:ext cx="8532440" cy="44644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DDC66124-6962-42AE-AEF4-1FD5F61EA609}"/>
              </a:ext>
            </a:extLst>
          </p:cNvPr>
          <p:cNvSpPr/>
          <p:nvPr/>
        </p:nvSpPr>
        <p:spPr>
          <a:xfrm>
            <a:off x="5292080" y="4454771"/>
            <a:ext cx="3672408" cy="236534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F898943C-F365-4F42-A28F-67CBA77841AE}"/>
              </a:ext>
            </a:extLst>
          </p:cNvPr>
          <p:cNvSpPr/>
          <p:nvPr/>
        </p:nvSpPr>
        <p:spPr>
          <a:xfrm>
            <a:off x="585397" y="4437112"/>
            <a:ext cx="4581294" cy="236534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B7C34B-7F02-47B2-AC43-B17FF8C29800}"/>
              </a:ext>
            </a:extLst>
          </p:cNvPr>
          <p:cNvSpPr/>
          <p:nvPr/>
        </p:nvSpPr>
        <p:spPr>
          <a:xfrm>
            <a:off x="884124" y="455777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索引方法：构造一个由整数域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映射到存储地址域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-&gt;D</a:t>
            </a:r>
            <a:endParaRPr lang="zh-CN" altLang="en-US" sz="1800" dirty="0">
              <a:solidFill>
                <a:srgbClr val="0066FF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A2EC3F1-FAB6-4E46-9C86-621524B79C1C}"/>
              </a:ext>
            </a:extLst>
          </p:cNvPr>
          <p:cNvSpPr/>
          <p:nvPr/>
        </p:nvSpPr>
        <p:spPr>
          <a:xfrm>
            <a:off x="5292081" y="4587399"/>
            <a:ext cx="35639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列方法：通过构造散列函数</a:t>
            </a:r>
            <a:r>
              <a:rPr lang="en-US" altLang="zh-CN" sz="1800" dirty="0">
                <a:solidFill>
                  <a:srgbClr val="0066FF"/>
                </a:solidFill>
              </a:rPr>
              <a:t>H(k)=D 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行关键码</a:t>
            </a:r>
            <a:r>
              <a:rPr lang="en-US" altLang="zh-CN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&gt;</a:t>
            </a:r>
            <a:r>
              <a:rPr lang="zh-CN" altLang="en-US" sz="1800" dirty="0">
                <a:solidFill>
                  <a:srgbClr val="00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地址的计算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5F4AA8D-20FD-4233-BAF6-C7EF7A75CD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229200"/>
            <a:ext cx="3952904" cy="15382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B81B19F-A98B-476D-AD8C-1980C1E639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3877" y="6037551"/>
            <a:ext cx="2874482" cy="50405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093056D-E4E3-47CF-8F8E-AB0AD8866C61}"/>
              </a:ext>
            </a:extLst>
          </p:cNvPr>
          <p:cNvSpPr/>
          <p:nvPr/>
        </p:nvSpPr>
        <p:spPr>
          <a:xfrm>
            <a:off x="5971184" y="5638957"/>
            <a:ext cx="26645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散列函数 </a:t>
            </a: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(k)=k% 5</a:t>
            </a:r>
            <a:endParaRPr lang="zh-CN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1E8D211-FEEC-4102-9A21-92146165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328" y="345239"/>
            <a:ext cx="3876335" cy="6439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623" tIns="44517" rIns="90623" bIns="44517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的存储和运算</a:t>
            </a:r>
          </a:p>
        </p:txBody>
      </p:sp>
    </p:spTree>
    <p:extLst>
      <p:ext uri="{BB962C8B-B14F-4D97-AF65-F5344CB8AC3E}">
        <p14:creationId xmlns:p14="http://schemas.microsoft.com/office/powerpoint/2010/main" val="42409573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6867254"/>
              </p:ext>
            </p:extLst>
          </p:nvPr>
        </p:nvGraphicFramePr>
        <p:xfrm>
          <a:off x="1403648" y="1397000"/>
          <a:ext cx="5832648" cy="3616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3864367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>
            <a:extLst>
              <a:ext uri="{FF2B5EF4-FFF2-40B4-BE49-F238E27FC236}">
                <a16:creationId xmlns:a16="http://schemas.microsoft.com/office/drawing/2014/main" id="{DDBA8AC7-AFB3-4024-9AB5-051B5CDBC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836613"/>
            <a:ext cx="73152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十章 	多级索引结构</a:t>
            </a:r>
            <a:endParaRPr lang="en-US" altLang="zh-CN" sz="4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21AEC54-4DA0-4A40-839E-E6FA406BB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76872"/>
            <a:ext cx="8077200" cy="431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23" tIns="44517" rIns="90623" bIns="44517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485900" indent="-5715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树</a:t>
            </a:r>
            <a:endParaRPr lang="en-US" altLang="zh-CN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概念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树的删除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B+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</a:t>
            </a:r>
            <a:endParaRPr lang="en-US" altLang="zh-CN" sz="32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概念以及和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区别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插入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75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 B+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</a:rPr>
              <a:t>树的删除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0777113"/>
              </p:ext>
            </p:extLst>
          </p:nvPr>
        </p:nvGraphicFramePr>
        <p:xfrm>
          <a:off x="1403648" y="1397000"/>
          <a:ext cx="5832648" cy="36161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1551905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D3ECDA1F-85E9-4FDD-952C-0146C1B1C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4" y="476250"/>
            <a:ext cx="7543105" cy="64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</a:pPr>
            <a:r>
              <a:rPr lang="zh-CN" altLang="en-US" sz="3600" b="1" dirty="0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3600" b="1" dirty="0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3600" b="1" dirty="0">
                <a:solidFill>
                  <a:srgbClr val="006666"/>
                </a:solidFill>
                <a:ea typeface="仿宋_GB2312" pitchFamily="49" charset="-122"/>
              </a:rPr>
              <a:t>考试范围（不考的章节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17A8185-D550-423E-A506-A227D60C4041}"/>
              </a:ext>
            </a:extLst>
          </p:cNvPr>
          <p:cNvSpPr txBox="1"/>
          <p:nvPr/>
        </p:nvSpPr>
        <p:spPr>
          <a:xfrm>
            <a:off x="1115616" y="1340768"/>
            <a:ext cx="7200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5.5</a:t>
            </a:r>
            <a:r>
              <a:rPr lang="zh-CN" altLang="en-US" dirty="0"/>
              <a:t>（最好、最坏和平均复杂度）</a:t>
            </a:r>
          </a:p>
          <a:p>
            <a:r>
              <a:rPr lang="en-US" altLang="zh-CN" dirty="0"/>
              <a:t>2.3.5</a:t>
            </a:r>
            <a:r>
              <a:rPr lang="zh-CN" altLang="en-US" dirty="0"/>
              <a:t>（单链表的模板类）  </a:t>
            </a:r>
          </a:p>
          <a:p>
            <a:r>
              <a:rPr lang="en-US" altLang="zh-CN" dirty="0"/>
              <a:t>3.2.3</a:t>
            </a:r>
            <a:r>
              <a:rPr lang="zh-CN" altLang="en-US" dirty="0"/>
              <a:t>（回溯法求解迷宫问题） </a:t>
            </a:r>
            <a:r>
              <a:rPr lang="en-US" altLang="zh-CN" dirty="0"/>
              <a:t>3.3.5</a:t>
            </a:r>
            <a:r>
              <a:rPr lang="zh-CN" altLang="en-US" dirty="0"/>
              <a:t>（电路布线）  </a:t>
            </a:r>
            <a:r>
              <a:rPr lang="en-US" altLang="zh-CN" dirty="0"/>
              <a:t>3.5 </a:t>
            </a:r>
            <a:r>
              <a:rPr lang="zh-CN" altLang="en-US" dirty="0"/>
              <a:t>（双端队列）</a:t>
            </a:r>
          </a:p>
          <a:p>
            <a:r>
              <a:rPr lang="en-US" altLang="zh-CN" dirty="0"/>
              <a:t>4.4.7</a:t>
            </a:r>
            <a:r>
              <a:rPr lang="zh-CN" altLang="en-US" dirty="0"/>
              <a:t>（字符串的存储方式） </a:t>
            </a:r>
            <a:r>
              <a:rPr lang="en-US" altLang="zh-CN" dirty="0"/>
              <a:t>4.5.5</a:t>
            </a:r>
            <a:r>
              <a:rPr lang="zh-CN" altLang="en-US" dirty="0"/>
              <a:t>（三元多项式的表示）</a:t>
            </a:r>
          </a:p>
          <a:p>
            <a:r>
              <a:rPr lang="en-US" altLang="zh-CN" dirty="0"/>
              <a:t>5.5.4 </a:t>
            </a:r>
            <a:r>
              <a:rPr lang="zh-CN" altLang="en-US" dirty="0"/>
              <a:t>（前序和后序的线索化二叉树）</a:t>
            </a:r>
            <a:r>
              <a:rPr lang="en-US" altLang="zh-CN" dirty="0"/>
              <a:t>5.7.4</a:t>
            </a:r>
            <a:r>
              <a:rPr lang="zh-CN" altLang="en-US" dirty="0"/>
              <a:t>（其他基于遍历序列的几种存储表示） </a:t>
            </a:r>
            <a:r>
              <a:rPr lang="en-US" altLang="zh-CN" dirty="0"/>
              <a:t>5.9.3</a:t>
            </a:r>
            <a:r>
              <a:rPr lang="zh-CN" altLang="en-US" dirty="0"/>
              <a:t>（最优判定树）</a:t>
            </a:r>
          </a:p>
          <a:p>
            <a:r>
              <a:rPr lang="en-US" altLang="zh-CN" dirty="0"/>
              <a:t>6.4</a:t>
            </a:r>
            <a:r>
              <a:rPr lang="zh-CN" altLang="en-US" dirty="0"/>
              <a:t>（跳表） </a:t>
            </a:r>
            <a:r>
              <a:rPr lang="en-US" altLang="zh-CN" dirty="0"/>
              <a:t>6.5.5</a:t>
            </a:r>
            <a:r>
              <a:rPr lang="zh-CN" altLang="en-US" dirty="0"/>
              <a:t>（散列表的分析）</a:t>
            </a:r>
          </a:p>
          <a:p>
            <a:r>
              <a:rPr lang="en-US" altLang="zh-CN" dirty="0"/>
              <a:t>7.1.4</a:t>
            </a:r>
            <a:r>
              <a:rPr lang="zh-CN" altLang="en-US" dirty="0"/>
              <a:t>（基于有序顺序表的其他搜索方法）  </a:t>
            </a:r>
            <a:r>
              <a:rPr lang="en-US" altLang="zh-CN" dirty="0"/>
              <a:t>7.2.6</a:t>
            </a:r>
            <a:r>
              <a:rPr lang="zh-CN" altLang="en-US" dirty="0"/>
              <a:t>（最优二叉搜索树）  </a:t>
            </a:r>
            <a:r>
              <a:rPr lang="en-US" altLang="zh-CN" dirty="0"/>
              <a:t>7.4</a:t>
            </a:r>
            <a:r>
              <a:rPr lang="zh-CN" altLang="en-US" dirty="0"/>
              <a:t>（伸展树）    </a:t>
            </a:r>
            <a:r>
              <a:rPr lang="en-US" altLang="zh-CN" dirty="0"/>
              <a:t>7.5</a:t>
            </a:r>
            <a:r>
              <a:rPr lang="zh-CN" altLang="en-US" dirty="0"/>
              <a:t>（红黑树）</a:t>
            </a:r>
          </a:p>
          <a:p>
            <a:r>
              <a:rPr lang="en-US" altLang="zh-CN" dirty="0"/>
              <a:t>8.2.3 </a:t>
            </a:r>
            <a:r>
              <a:rPr lang="zh-CN" altLang="en-US" dirty="0"/>
              <a:t>（邻接多重表）   </a:t>
            </a:r>
            <a:r>
              <a:rPr lang="en-US" altLang="zh-CN" dirty="0"/>
              <a:t>8.3.4 </a:t>
            </a:r>
            <a:r>
              <a:rPr lang="zh-CN" altLang="en-US" dirty="0"/>
              <a:t>（重连通分量）   </a:t>
            </a:r>
            <a:r>
              <a:rPr lang="en-US" altLang="zh-CN" dirty="0"/>
              <a:t>8.5.2</a:t>
            </a:r>
            <a:r>
              <a:rPr lang="zh-CN" altLang="en-US" dirty="0"/>
              <a:t>（任意权值的单源最短路径）</a:t>
            </a:r>
          </a:p>
          <a:p>
            <a:r>
              <a:rPr lang="en-US" altLang="zh-CN" dirty="0"/>
              <a:t>9.3.3</a:t>
            </a:r>
            <a:r>
              <a:rPr lang="zh-CN" altLang="en-US" dirty="0"/>
              <a:t>（快速排序的改进算法）  </a:t>
            </a:r>
            <a:r>
              <a:rPr lang="en-US" altLang="zh-CN" dirty="0"/>
              <a:t>9.3.4</a:t>
            </a:r>
            <a:r>
              <a:rPr lang="zh-CN" altLang="en-US" dirty="0"/>
              <a:t>（三路划分的快速排序算法）  </a:t>
            </a:r>
            <a:r>
              <a:rPr lang="en-US" altLang="zh-CN" dirty="0"/>
              <a:t>9.6</a:t>
            </a:r>
            <a:r>
              <a:rPr lang="zh-CN" altLang="en-US" dirty="0"/>
              <a:t>（基于链表的排序算法）</a:t>
            </a:r>
            <a:r>
              <a:rPr lang="en-US" altLang="zh-CN" dirty="0"/>
              <a:t>9.7 </a:t>
            </a:r>
            <a:r>
              <a:rPr lang="zh-CN" altLang="en-US" dirty="0"/>
              <a:t>（分配排序）</a:t>
            </a:r>
            <a:r>
              <a:rPr lang="en-US" altLang="zh-CN" dirty="0"/>
              <a:t>9.8.1</a:t>
            </a:r>
            <a:r>
              <a:rPr lang="zh-CN" altLang="en-US" dirty="0"/>
              <a:t>（排序方法的下界）</a:t>
            </a:r>
          </a:p>
          <a:p>
            <a:r>
              <a:rPr lang="en-US" altLang="zh-CN" dirty="0"/>
              <a:t>10.3</a:t>
            </a:r>
            <a:r>
              <a:rPr lang="zh-CN" altLang="en-US" dirty="0"/>
              <a:t>（外排序） </a:t>
            </a:r>
            <a:r>
              <a:rPr lang="en-US" altLang="zh-CN" dirty="0"/>
              <a:t>10.4.6</a:t>
            </a:r>
            <a:r>
              <a:rPr lang="zh-CN" altLang="en-US" dirty="0"/>
              <a:t>（</a:t>
            </a:r>
            <a:r>
              <a:rPr lang="en-US" altLang="zh-CN" dirty="0"/>
              <a:t>B+</a:t>
            </a:r>
            <a:r>
              <a:rPr lang="zh-CN" altLang="en-US" dirty="0"/>
              <a:t>树）</a:t>
            </a:r>
            <a:r>
              <a:rPr lang="en-US" altLang="zh-CN" dirty="0"/>
              <a:t>10.4.7</a:t>
            </a:r>
            <a:r>
              <a:rPr lang="zh-CN" altLang="en-US" dirty="0"/>
              <a:t>（</a:t>
            </a:r>
            <a:r>
              <a:rPr lang="en-US" altLang="zh-CN" dirty="0"/>
              <a:t>VASM</a:t>
            </a:r>
            <a:r>
              <a:rPr lang="zh-CN" altLang="en-US" dirty="0"/>
              <a:t>）</a:t>
            </a:r>
            <a:r>
              <a:rPr lang="en-US" altLang="zh-CN" dirty="0"/>
              <a:t>10.5</a:t>
            </a:r>
            <a:r>
              <a:rPr lang="zh-CN" altLang="en-US" dirty="0"/>
              <a:t>（可扩充散列）</a:t>
            </a:r>
            <a:r>
              <a:rPr lang="en-US" altLang="zh-CN" dirty="0"/>
              <a:t>10.7 </a:t>
            </a:r>
            <a:r>
              <a:rPr lang="en-US" altLang="zh-CN" dirty="0" err="1"/>
              <a:t>Trie</a:t>
            </a:r>
            <a:r>
              <a:rPr lang="zh-CN" altLang="en-US" dirty="0"/>
              <a:t>树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8416D2C-7651-481F-95E6-BF9B08E0F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81000"/>
            <a:ext cx="53276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23" tIns="44517" rIns="90623" bIns="44517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Tx/>
              <a:buNone/>
            </a:pP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期末考试 </a:t>
            </a:r>
            <a:r>
              <a:rPr lang="en-US" altLang="zh-CN" sz="4000" b="1">
                <a:solidFill>
                  <a:srgbClr val="006666"/>
                </a:solidFill>
                <a:ea typeface="仿宋_GB2312" pitchFamily="49" charset="-122"/>
              </a:rPr>
              <a:t>– </a:t>
            </a:r>
            <a:r>
              <a:rPr lang="zh-CN" altLang="en-US" sz="4000" b="1">
                <a:solidFill>
                  <a:srgbClr val="006666"/>
                </a:solidFill>
                <a:ea typeface="仿宋_GB2312" pitchFamily="49" charset="-122"/>
              </a:rPr>
              <a:t>题型及范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37E4EA-CFFD-4E24-BC68-EED85E54388E}"/>
              </a:ext>
            </a:extLst>
          </p:cNvPr>
          <p:cNvSpPr/>
          <p:nvPr/>
        </p:nvSpPr>
        <p:spPr>
          <a:xfrm>
            <a:off x="323850" y="1989138"/>
            <a:ext cx="4608513" cy="33051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题型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F1933ED-AADD-441C-90B4-C7B730E6CC66}"/>
              </a:ext>
            </a:extLst>
          </p:cNvPr>
          <p:cNvSpPr/>
          <p:nvPr/>
        </p:nvSpPr>
        <p:spPr>
          <a:xfrm>
            <a:off x="1331913" y="476250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选择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6932F0-F9B5-4AD1-9C5E-6D5E71C503EC}"/>
              </a:ext>
            </a:extLst>
          </p:cNvPr>
          <p:cNvSpPr/>
          <p:nvPr/>
        </p:nvSpPr>
        <p:spPr>
          <a:xfrm>
            <a:off x="539750" y="1844675"/>
            <a:ext cx="7632700" cy="4708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1. </a:t>
            </a:r>
            <a:r>
              <a:rPr lang="zh-CN" altLang="zh-CN" dirty="0"/>
              <a:t>数据结构被形式地定义为二元组（</a:t>
            </a:r>
            <a:r>
              <a:rPr lang="en-US" altLang="zh-CN" dirty="0"/>
              <a:t>D</a:t>
            </a:r>
            <a:r>
              <a:rPr lang="zh-CN" altLang="zh-CN" dirty="0"/>
              <a:t>，</a:t>
            </a:r>
            <a:r>
              <a:rPr lang="en-US" altLang="zh-CN" dirty="0"/>
              <a:t>R</a:t>
            </a:r>
            <a:r>
              <a:rPr lang="zh-CN" altLang="zh-CN" dirty="0"/>
              <a:t>），其中</a:t>
            </a:r>
            <a:r>
              <a:rPr lang="en-US" altLang="zh-CN" dirty="0"/>
              <a:t>D</a:t>
            </a:r>
            <a:r>
              <a:rPr lang="zh-CN" altLang="zh-CN" dirty="0"/>
              <a:t>是</a:t>
            </a:r>
            <a:r>
              <a:rPr lang="en-US" altLang="zh-CN" dirty="0"/>
              <a:t>__</a:t>
            </a:r>
            <a:r>
              <a:rPr lang="zh-CN" altLang="zh-CN" dirty="0"/>
              <a:t>①</a:t>
            </a:r>
            <a:r>
              <a:rPr lang="en-US" altLang="zh-CN" dirty="0"/>
              <a:t>__</a:t>
            </a:r>
            <a:r>
              <a:rPr lang="zh-CN" altLang="zh-CN" dirty="0"/>
              <a:t>的有限集合，</a:t>
            </a:r>
            <a:r>
              <a:rPr lang="en-US" altLang="zh-CN" dirty="0"/>
              <a:t>R</a:t>
            </a:r>
            <a:r>
              <a:rPr lang="zh-CN" altLang="zh-CN" dirty="0"/>
              <a:t>是</a:t>
            </a:r>
            <a:r>
              <a:rPr lang="en-US" altLang="zh-CN" dirty="0"/>
              <a:t>D</a:t>
            </a:r>
            <a:r>
              <a:rPr lang="zh-CN" altLang="zh-CN" dirty="0"/>
              <a:t>上的</a:t>
            </a:r>
            <a:r>
              <a:rPr lang="en-US" altLang="zh-CN" dirty="0"/>
              <a:t>__</a:t>
            </a:r>
            <a:r>
              <a:rPr lang="zh-CN" altLang="zh-CN" dirty="0"/>
              <a:t>②</a:t>
            </a:r>
            <a:r>
              <a:rPr lang="en-US" altLang="zh-CN" dirty="0"/>
              <a:t>__</a:t>
            </a:r>
            <a:r>
              <a:rPr lang="zh-CN" altLang="zh-CN" dirty="0"/>
              <a:t>的有限集合。（</a:t>
            </a:r>
            <a:r>
              <a:rPr lang="en-US" altLang="zh-CN" dirty="0"/>
              <a:t>     </a:t>
            </a:r>
            <a:r>
              <a:rPr lang="zh-CN" altLang="zh-CN" dirty="0"/>
              <a:t>）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A</a:t>
            </a:r>
            <a:r>
              <a:rPr lang="zh-CN" altLang="zh-CN" dirty="0"/>
              <a:t>．①算法 ②数据操作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B</a:t>
            </a:r>
            <a:r>
              <a:rPr lang="zh-CN" altLang="zh-CN" dirty="0"/>
              <a:t>．①存储 ②计算方法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</a:t>
            </a:r>
            <a:r>
              <a:rPr lang="zh-CN" altLang="zh-CN" dirty="0"/>
              <a:t>．①逻辑结构 ②映象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D</a:t>
            </a:r>
            <a:r>
              <a:rPr lang="zh-CN" altLang="zh-CN" dirty="0"/>
              <a:t>．①数据元素 ②关系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2. </a:t>
            </a:r>
            <a:r>
              <a:rPr lang="zh-CN" altLang="zh-CN" dirty="0"/>
              <a:t>下列排序算法中</a:t>
            </a:r>
            <a:r>
              <a:rPr lang="en-US" altLang="zh-CN" dirty="0"/>
              <a:t>, ____</a:t>
            </a:r>
            <a:r>
              <a:rPr lang="zh-CN" altLang="zh-CN" dirty="0"/>
              <a:t>可能出现如下情况</a:t>
            </a:r>
            <a:r>
              <a:rPr lang="en-US" altLang="zh-CN" dirty="0"/>
              <a:t>: </a:t>
            </a:r>
            <a:r>
              <a:rPr lang="zh-CN" altLang="zh-CN" dirty="0"/>
              <a:t>在最后一趟排序之前</a:t>
            </a:r>
            <a:r>
              <a:rPr lang="en-US" altLang="zh-CN" dirty="0"/>
              <a:t>, </a:t>
            </a:r>
            <a:r>
              <a:rPr lang="zh-CN" altLang="zh-CN" dirty="0"/>
              <a:t>所有元素均不在其最终位置上。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100000"/>
              <a:buFontTx/>
              <a:buAutoNum type="alphaUcPeriod"/>
              <a:defRPr/>
            </a:pPr>
            <a:r>
              <a:rPr lang="zh-CN" altLang="zh-CN" dirty="0"/>
              <a:t>快速排序</a:t>
            </a:r>
            <a:r>
              <a:rPr lang="en-US" altLang="zh-CN" dirty="0"/>
              <a:t>     B. </a:t>
            </a:r>
            <a:r>
              <a:rPr lang="zh-CN" altLang="zh-CN" dirty="0"/>
              <a:t>冒泡排序</a:t>
            </a:r>
            <a:r>
              <a:rPr lang="en-US" altLang="zh-CN" dirty="0"/>
              <a:t>  </a:t>
            </a:r>
            <a:r>
              <a:rPr lang="zh-CN" altLang="zh-CN" dirty="0"/>
              <a:t>　 </a:t>
            </a:r>
            <a:r>
              <a:rPr lang="en-US" altLang="zh-CN" dirty="0"/>
              <a:t>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/>
              <a:t>C.   </a:t>
            </a:r>
            <a:r>
              <a:rPr lang="zh-CN" altLang="zh-CN" dirty="0"/>
              <a:t>堆排序 </a:t>
            </a:r>
            <a:r>
              <a:rPr lang="en-US" altLang="zh-CN" dirty="0"/>
              <a:t>  </a:t>
            </a:r>
            <a:r>
              <a:rPr lang="zh-CN" altLang="zh-CN" dirty="0"/>
              <a:t>　</a:t>
            </a:r>
            <a:r>
              <a:rPr lang="en-US" altLang="zh-CN" dirty="0"/>
              <a:t>  D. </a:t>
            </a:r>
            <a:r>
              <a:rPr lang="zh-CN" altLang="zh-CN" dirty="0"/>
              <a:t>直接插入排序</a:t>
            </a:r>
            <a:endParaRPr lang="en-US" altLang="zh-CN" dirty="0"/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endParaRPr lang="zh-CN" altLang="zh-CN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14C432E3-A11F-4F28-B013-AD0386743E7F}"/>
              </a:ext>
            </a:extLst>
          </p:cNvPr>
          <p:cNvSpPr txBox="1">
            <a:spLocks/>
          </p:cNvSpPr>
          <p:nvPr/>
        </p:nvSpPr>
        <p:spPr>
          <a:xfrm>
            <a:off x="618939" y="4005064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A86C9F8-7846-47EE-9A07-5FD9525C53A1}"/>
              </a:ext>
            </a:extLst>
          </p:cNvPr>
          <p:cNvSpPr txBox="1">
            <a:spLocks/>
          </p:cNvSpPr>
          <p:nvPr/>
        </p:nvSpPr>
        <p:spPr>
          <a:xfrm>
            <a:off x="683568" y="6134981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>
            <a:extLst>
              <a:ext uri="{FF2B5EF4-FFF2-40B4-BE49-F238E27FC236}">
                <a16:creationId xmlns:a16="http://schemas.microsoft.com/office/drawing/2014/main" id="{EA1D0393-94BA-4E26-A016-F30A3E7609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478088"/>
            <a:ext cx="7472363" cy="2833687"/>
          </a:xfrm>
        </p:spPr>
        <p:txBody>
          <a:bodyPr/>
          <a:lstStyle/>
          <a:p>
            <a:pPr marL="0" indent="0">
              <a:buFont typeface="Geneva" charset="0"/>
              <a:buNone/>
            </a:pPr>
            <a:r>
              <a:rPr lang="en-US" altLang="zh-CN" sz="2100" dirty="0"/>
              <a:t>3. </a:t>
            </a:r>
            <a:r>
              <a:rPr lang="zh-CN" altLang="zh-CN" sz="2100" dirty="0"/>
              <a:t>进栈序列为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且进栈和出栈可以穿插进行，则不可能出现的出栈序列是（</a:t>
            </a:r>
            <a:r>
              <a:rPr lang="en-US" altLang="zh-CN" sz="2100" dirty="0"/>
              <a:t>    </a:t>
            </a:r>
            <a:r>
              <a:rPr lang="zh-CN" altLang="zh-CN" sz="2100" dirty="0"/>
              <a:t>）。</a:t>
            </a:r>
          </a:p>
          <a:p>
            <a:pPr marL="457200" indent="-457200">
              <a:buFont typeface="Geneva" charset="0"/>
              <a:buAutoNum type="alphaUcPeriod"/>
            </a:pP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　</a:t>
            </a:r>
            <a:r>
              <a:rPr lang="en-US" altLang="zh-CN" sz="2100" dirty="0"/>
              <a:t>	</a:t>
            </a:r>
          </a:p>
          <a:p>
            <a:pPr marL="457200" indent="-457200">
              <a:buFont typeface="Geneva" charset="0"/>
              <a:buAutoNum type="alphaUcPeriod"/>
            </a:pPr>
            <a:r>
              <a:rPr lang="en-US" altLang="zh-CN" sz="2100" dirty="0"/>
              <a:t>B. 3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endParaRPr lang="zh-CN" altLang="zh-CN" sz="2100" dirty="0"/>
          </a:p>
          <a:p>
            <a:pPr marL="0" indent="0">
              <a:buFont typeface="Geneva" charset="0"/>
              <a:buNone/>
            </a:pPr>
            <a:r>
              <a:rPr lang="en-US" altLang="zh-CN" sz="2100" dirty="0"/>
              <a:t>C. 4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2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6 </a:t>
            </a:r>
            <a:r>
              <a:rPr lang="zh-CN" altLang="zh-CN" sz="2100" dirty="0"/>
              <a:t>　</a:t>
            </a:r>
            <a:r>
              <a:rPr lang="en-US" altLang="zh-CN" sz="2100" dirty="0"/>
              <a:t>				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/>
              <a:t>D. 2</a:t>
            </a:r>
            <a:r>
              <a:rPr lang="zh-CN" altLang="zh-CN" sz="2100" dirty="0"/>
              <a:t>，</a:t>
            </a:r>
            <a:r>
              <a:rPr lang="en-US" altLang="zh-CN" sz="2100" dirty="0"/>
              <a:t>3</a:t>
            </a:r>
            <a:r>
              <a:rPr lang="zh-CN" altLang="zh-CN" sz="2100" dirty="0"/>
              <a:t>，</a:t>
            </a:r>
            <a:r>
              <a:rPr lang="en-US" altLang="zh-CN" sz="2100" dirty="0"/>
              <a:t>5</a:t>
            </a:r>
            <a:r>
              <a:rPr lang="zh-CN" altLang="zh-CN" sz="2100" dirty="0"/>
              <a:t>，</a:t>
            </a:r>
            <a:r>
              <a:rPr lang="en-US" altLang="zh-CN" sz="2100" dirty="0"/>
              <a:t>1</a:t>
            </a:r>
            <a:r>
              <a:rPr lang="zh-CN" altLang="zh-CN" sz="2100" dirty="0"/>
              <a:t>，</a:t>
            </a:r>
            <a:r>
              <a:rPr lang="en-US" altLang="zh-CN" sz="2100" dirty="0"/>
              <a:t>6</a:t>
            </a:r>
            <a:r>
              <a:rPr lang="zh-CN" altLang="zh-CN" sz="2100" dirty="0"/>
              <a:t>，</a:t>
            </a:r>
            <a:r>
              <a:rPr lang="en-US" altLang="zh-CN" sz="2100" dirty="0"/>
              <a:t>4</a:t>
            </a:r>
            <a:endParaRPr lang="zh-CN" altLang="zh-CN" sz="2100" dirty="0"/>
          </a:p>
          <a:p>
            <a:pPr marL="0" indent="0">
              <a:buFont typeface="Geneva" charset="0"/>
              <a:buNone/>
            </a:pPr>
            <a:endParaRPr lang="zh-CN" altLang="en-US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4978B0D-DD2F-49AD-8A7A-681B1AD585FF}"/>
              </a:ext>
            </a:extLst>
          </p:cNvPr>
          <p:cNvSpPr txBox="1">
            <a:spLocks/>
          </p:cNvSpPr>
          <p:nvPr/>
        </p:nvSpPr>
        <p:spPr>
          <a:xfrm>
            <a:off x="755576" y="5028907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9CA80A1-8014-4FAF-A352-3ED5AE09D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>
            <a:extLst>
              <a:ext uri="{FF2B5EF4-FFF2-40B4-BE49-F238E27FC236}">
                <a16:creationId xmlns:a16="http://schemas.microsoft.com/office/drawing/2014/main" id="{55562B43-3C09-44F7-B30A-744020A62C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已知广义表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＝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,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d,e,f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,(h,(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,j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),g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，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表中取出原子项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的运算是：</a:t>
            </a:r>
            <a:r>
              <a:rPr lang="zh-CN" altLang="zh-CN" sz="2100" dirty="0"/>
              <a:t> （</a:t>
            </a:r>
            <a:r>
              <a:rPr lang="en-US" altLang="zh-CN" sz="2100" dirty="0"/>
              <a:t>    </a:t>
            </a:r>
            <a:r>
              <a:rPr lang="zh-CN" altLang="zh-CN" sz="2100" dirty="0"/>
              <a:t>）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A)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　　　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		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B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tail(A)))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Geneva" charset="0"/>
              <a:buNone/>
            </a:pP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C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head(tail(tail(A)))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　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D.head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tail(head(tail(A))))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F09B841-57EB-4E39-8C19-A822626DFDDE}"/>
              </a:ext>
            </a:extLst>
          </p:cNvPr>
          <p:cNvSpPr txBox="1">
            <a:spLocks/>
          </p:cNvSpPr>
          <p:nvPr/>
        </p:nvSpPr>
        <p:spPr>
          <a:xfrm>
            <a:off x="755576" y="4437112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703733F3-6906-4224-BCE1-0C8A7B1525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>
            <a:extLst>
              <a:ext uri="{FF2B5EF4-FFF2-40B4-BE49-F238E27FC236}">
                <a16:creationId xmlns:a16="http://schemas.microsoft.com/office/drawing/2014/main" id="{CAA20921-E109-4F6C-816D-2D92F3B81F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8350696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一棵完全二叉树上有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1001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个结点，其中叶子结点的个数是（ 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250                       B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 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01 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254                       D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505 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4204791-2676-439B-8D69-1DB91016E5E4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55AA6D1-7AA1-44EB-89A6-2AF57BB64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2">
            <a:extLst>
              <a:ext uri="{FF2B5EF4-FFF2-40B4-BE49-F238E27FC236}">
                <a16:creationId xmlns:a16="http://schemas.microsoft.com/office/drawing/2014/main" id="{36A68895-520D-465F-9A5F-AFA59B3C9A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525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6. </a:t>
            </a:r>
            <a:r>
              <a:rPr lang="zh-CN" altLang="zh-CN" sz="2100"/>
              <a:t>一棵左右子树均不空的二叉树在先序线索化后，其中空的链域的个数是： 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0            B. 1        C. 2          D. </a:t>
            </a:r>
            <a:r>
              <a:rPr lang="zh-CN" altLang="zh-CN" sz="2100"/>
              <a:t>不确定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210F7C3-40D3-4B4F-9473-BCA3C1D2C661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2C89621-7E5B-42F3-A34B-8A66651BC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098" name="Rectangle 2">
            <a:extLst>
              <a:ext uri="{FF2B5EF4-FFF2-40B4-BE49-F238E27FC236}">
                <a16:creationId xmlns:a16="http://schemas.microsoft.com/office/drawing/2014/main" id="{168B0473-EFE1-46FA-B443-D67248F87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一章	数据结构概论</a:t>
            </a:r>
          </a:p>
        </p:txBody>
      </p:sp>
      <p:sp>
        <p:nvSpPr>
          <p:cNvPr id="1668099" name="Rectangle 3">
            <a:extLst>
              <a:ext uri="{FF2B5EF4-FFF2-40B4-BE49-F238E27FC236}">
                <a16:creationId xmlns:a16="http://schemas.microsoft.com/office/drawing/2014/main" id="{60864DDB-0D29-4310-94A5-AFC9F2364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600200"/>
            <a:ext cx="7239000" cy="479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据结构的概念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抽象数据类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DT</a:t>
            </a: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定义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的性能分析与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空间复杂度度量</a:t>
            </a:r>
          </a:p>
          <a:p>
            <a:pPr lvl="1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zh-CN" altLang="en-US" sz="36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时间复杂度度量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>
            <a:extLst>
              <a:ext uri="{FF2B5EF4-FFF2-40B4-BE49-F238E27FC236}">
                <a16:creationId xmlns:a16="http://schemas.microsoft.com/office/drawing/2014/main" id="{43B7C1F9-C09F-4F42-BA6D-E36AEA3E1B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7. </a:t>
            </a:r>
            <a:r>
              <a:rPr lang="zh-CN" altLang="en-US" sz="2100"/>
              <a:t>一棵二叉树的前序序列和后序序列相反，则以下说法不正确的是：</a:t>
            </a:r>
            <a:r>
              <a:rPr lang="en-US" altLang="zh-CN" sz="2100"/>
              <a:t> 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由前序和后序序列可以确定二叉树的高度        	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. </a:t>
            </a:r>
            <a:r>
              <a:rPr lang="zh-CN" altLang="en-US" sz="2100"/>
              <a:t>二叉树的形态是唯一的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所有的分支结点或者没有左孩子或者没有右孩子      </a:t>
            </a:r>
            <a:endParaRPr lang="en-US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. </a:t>
            </a:r>
            <a:r>
              <a:rPr lang="zh-CN" altLang="en-US" sz="2100"/>
              <a:t>只有一个叶子结点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1CF62CC-098A-4203-B0AA-9EDA73BA1A4F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B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8BE931-FA86-42BB-9DFC-62B3E8C37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>
            <a:extLst>
              <a:ext uri="{FF2B5EF4-FFF2-40B4-BE49-F238E27FC236}">
                <a16:creationId xmlns:a16="http://schemas.microsoft.com/office/drawing/2014/main" id="{7C3E912F-CD32-404F-8779-CD532C0EC0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8. </a:t>
            </a:r>
            <a:r>
              <a:rPr lang="zh-CN" altLang="zh-CN" sz="2100"/>
              <a:t>引入二叉线索树的目的是（</a:t>
            </a:r>
            <a:r>
              <a:rPr lang="en-US" altLang="zh-CN" sz="2100"/>
              <a:t>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A</a:t>
            </a:r>
            <a:r>
              <a:rPr lang="zh-CN" altLang="zh-CN" sz="2100"/>
              <a:t>．加快查找结点的前驱或后继的速度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B</a:t>
            </a:r>
            <a:r>
              <a:rPr lang="zh-CN" altLang="zh-CN" sz="2100"/>
              <a:t>．为了能在二叉树中方便的进行插入与删除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</a:t>
            </a:r>
            <a:r>
              <a:rPr lang="zh-CN" altLang="zh-CN" sz="2100"/>
              <a:t>．为了能方便的找到双亲</a:t>
            </a:r>
            <a:r>
              <a:rPr lang="en-US" altLang="zh-CN" sz="2100"/>
              <a:t>  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en-US" altLang="zh-CN" sz="2100"/>
              <a:t>D</a:t>
            </a:r>
            <a:r>
              <a:rPr lang="zh-CN" altLang="zh-CN" sz="2100"/>
              <a:t>．使二叉树的遍历结果唯一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BF6AF90-5E8E-4F2D-868B-BF8658857E5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A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009448C-1098-4AEE-B70C-A5B91F9DA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>
            <a:extLst>
              <a:ext uri="{FF2B5EF4-FFF2-40B4-BE49-F238E27FC236}">
                <a16:creationId xmlns:a16="http://schemas.microsoft.com/office/drawing/2014/main" id="{5179772D-7AB4-48D3-BEF7-47006B33AC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44713"/>
            <a:ext cx="7472363" cy="278606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9. </a:t>
            </a:r>
            <a:r>
              <a:rPr lang="zh-CN" altLang="en-US" sz="2100"/>
              <a:t>设一个链表最常用的操作是在末尾插入结点和删除尾结点，则选用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最节省时间。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A. </a:t>
            </a:r>
            <a:r>
              <a:rPr lang="zh-CN" altLang="en-US" sz="2100"/>
              <a:t>单链表   				</a:t>
            </a:r>
            <a:r>
              <a:rPr lang="en-US" altLang="zh-CN" sz="2100"/>
              <a:t>			B.</a:t>
            </a:r>
            <a:r>
              <a:rPr lang="zh-CN" altLang="en-US" sz="2100"/>
              <a:t>单循环链表   </a:t>
            </a:r>
          </a:p>
          <a:p>
            <a:pPr marL="0" indent="0">
              <a:buFont typeface="Geneva" charset="0"/>
              <a:buNone/>
            </a:pPr>
            <a:r>
              <a:rPr lang="en-US" altLang="zh-CN" sz="2100"/>
              <a:t>C. </a:t>
            </a:r>
            <a:r>
              <a:rPr lang="zh-CN" altLang="en-US" sz="2100"/>
              <a:t>带尾指针的单循环链表   	</a:t>
            </a:r>
            <a:r>
              <a:rPr lang="en-US" altLang="zh-CN" sz="2100"/>
              <a:t>D.</a:t>
            </a:r>
            <a:r>
              <a:rPr lang="zh-CN" altLang="en-US" sz="2100"/>
              <a:t>带头结点的双循环链表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A7E7080-F3CF-4C7B-87D4-E197B18173B8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D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6E064057-783B-4345-89B5-F5419D82F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>
            <a:extLst>
              <a:ext uri="{FF2B5EF4-FFF2-40B4-BE49-F238E27FC236}">
                <a16:creationId xmlns:a16="http://schemas.microsoft.com/office/drawing/2014/main" id="{9EB1750D-5165-43A9-8A39-1461CEF762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341563"/>
            <a:ext cx="7472363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en-US" sz="2100"/>
              <a:t>若长度为</a:t>
            </a:r>
            <a:r>
              <a:rPr lang="en-US" altLang="zh-CN" sz="2100"/>
              <a:t>n</a:t>
            </a:r>
            <a:r>
              <a:rPr lang="zh-CN" altLang="en-US" sz="2100"/>
              <a:t>的线性表采用顺序存储结构，在其第</a:t>
            </a:r>
            <a:r>
              <a:rPr lang="en-US" altLang="zh-CN" sz="2100"/>
              <a:t>i</a:t>
            </a:r>
            <a:r>
              <a:rPr lang="zh-CN" altLang="en-US" sz="2100"/>
              <a:t>个位置插入一个新元素的算法的时间复杂度为</a:t>
            </a:r>
            <a:r>
              <a:rPr lang="zh-CN" altLang="zh-CN" sz="2100"/>
              <a:t>（</a:t>
            </a:r>
            <a:r>
              <a:rPr lang="en-US" altLang="zh-CN" sz="2100"/>
              <a:t>     </a:t>
            </a:r>
            <a:r>
              <a:rPr lang="zh-CN" altLang="zh-CN" sz="2100"/>
              <a:t>）</a:t>
            </a:r>
            <a:r>
              <a:rPr lang="zh-CN" altLang="en-US" sz="2100"/>
              <a:t>。</a:t>
            </a:r>
            <a:endParaRPr lang="en-US" altLang="zh-CN" sz="210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O(0)      B. O(1)         C. O(n)         D. O(n</a:t>
            </a:r>
            <a:r>
              <a:rPr lang="en-US" altLang="zh-CN" sz="21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22EBDE10-8106-4370-8973-CBB8C8B68CDE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dirty="0"/>
              <a:t> </a:t>
            </a:r>
            <a:r>
              <a:rPr lang="en-US" altLang="zh-CN" sz="2700" b="1" dirty="0">
                <a:solidFill>
                  <a:srgbClr val="0070C0"/>
                </a:solidFill>
              </a:rPr>
              <a:t>C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E9511F28-F896-4CDB-93A4-B05B9C8E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C9C9A6-F9AA-4684-B6D5-2CC0EF7EE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 rtlCol="0"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11. 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若对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阶对称矩阵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以行优先方式将其下三角形的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包括主对角线上所有元素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依次存放于一维数组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，则在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中确定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&lt;j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）的位置为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(    )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。（下标都从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zh-CN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-1)/2+j  					B. j*(j-1)/2+i    	 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zh-CN" sz="21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*(i+1)/2+j   					D. j*(j+1)/2+i</a:t>
            </a: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en-US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6BE4233-36CA-486B-87C1-7C97A145C9B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2C52B1B8-A8D2-4EC9-A1D4-28BE7FED7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2">
            <a:extLst>
              <a:ext uri="{FF2B5EF4-FFF2-40B4-BE49-F238E27FC236}">
                <a16:creationId xmlns:a16="http://schemas.microsoft.com/office/drawing/2014/main" id="{97ADA711-BAD2-4043-A781-7B89B58C02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065338"/>
            <a:ext cx="7472362" cy="2587625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ClrTx/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广义表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=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，进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Tai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操作后的结果为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   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A. d      	 B. b, c, d       	C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       D.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（（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1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zh-CN" sz="2100">
                <a:latin typeface="Arial" panose="020B0604020202020204" pitchFamily="34" charset="0"/>
                <a:cs typeface="Arial" panose="020B0604020202020204" pitchFamily="34" charset="0"/>
              </a:rPr>
              <a:t>）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en-US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46CC53A-F90C-4FB2-84A7-41ABF6D13EFB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D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110568-429E-4157-BBD4-D4EDDB38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9CE2D31-DD3A-41D1-872A-272B40BAF4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/>
          <a:lstStyle/>
          <a:p>
            <a:pPr eaLnBrk="1" hangingPunct="1">
              <a:defRPr/>
            </a:pPr>
            <a:endParaRPr lang="zh-CN" altLang="en-US" sz="2400" dirty="0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6E19FAE5-64B6-4341-A703-101A8B8AA5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ClrTx/>
              <a:buFont typeface="Geneva" charset="0"/>
              <a:buNone/>
              <a:defRPr/>
            </a:pPr>
            <a:r>
              <a:rPr lang="en-US" altLang="zh-CN" sz="2000" b="1" dirty="0"/>
              <a:t>13. </a:t>
            </a:r>
            <a:r>
              <a:rPr lang="zh-CN" altLang="en-US" sz="2000" b="1" dirty="0"/>
              <a:t>下列排序算法中，时间复杂度为</a:t>
            </a:r>
            <a:r>
              <a:rPr lang="en-US" altLang="zh-CN" sz="2000" b="1" dirty="0"/>
              <a:t>O(nlog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n)</a:t>
            </a:r>
            <a:r>
              <a:rPr lang="zh-CN" altLang="en-US" sz="2000" b="1" dirty="0"/>
              <a:t>且占有额外空间最少的是 （            ）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A.  </a:t>
            </a:r>
            <a:r>
              <a:rPr lang="zh-CN" altLang="en-US" sz="2000" b="1" dirty="0"/>
              <a:t>堆排序             </a:t>
            </a:r>
            <a:r>
              <a:rPr lang="en-US" altLang="zh-CN" sz="2000" b="1" dirty="0"/>
              <a:t>B. </a:t>
            </a:r>
            <a:r>
              <a:rPr lang="zh-CN" altLang="en-US" sz="2000" b="1" dirty="0"/>
              <a:t>起泡排序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C.  </a:t>
            </a:r>
            <a:r>
              <a:rPr lang="zh-CN" altLang="en-US" sz="2000" b="1" dirty="0"/>
              <a:t>快速排序         </a:t>
            </a:r>
            <a:r>
              <a:rPr lang="en-US" altLang="zh-CN" sz="2000" b="1" dirty="0"/>
              <a:t>D.  </a:t>
            </a:r>
            <a:r>
              <a:rPr lang="zh-CN" altLang="en-US" sz="2000" b="1" dirty="0"/>
              <a:t>希尔排序</a:t>
            </a:r>
          </a:p>
          <a:p>
            <a:pPr eaLnBrk="1" hangingPunct="1">
              <a:buFont typeface="Geneva" charset="0"/>
              <a:buNone/>
              <a:defRPr/>
            </a:pPr>
            <a:endParaRPr lang="zh-CN" altLang="en-US" sz="2000" b="1" dirty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zh-CN" sz="2000" b="1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BF99AA7-E55F-4947-A172-6867863E4D01}"/>
              </a:ext>
            </a:extLst>
          </p:cNvPr>
          <p:cNvSpPr txBox="1">
            <a:spLocks/>
          </p:cNvSpPr>
          <p:nvPr/>
        </p:nvSpPr>
        <p:spPr>
          <a:xfrm>
            <a:off x="971600" y="3284984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A 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>
            <a:extLst>
              <a:ext uri="{FF2B5EF4-FFF2-40B4-BE49-F238E27FC236}">
                <a16:creationId xmlns:a16="http://schemas.microsoft.com/office/drawing/2014/main" id="{A4A6CAE3-65F3-494B-B7B1-30378B5E7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. </a:t>
            </a:r>
            <a:r>
              <a:rPr lang="zh-CN" altLang="zh-CN" sz="2100"/>
              <a:t>设输入序列为</a:t>
            </a:r>
            <a:r>
              <a:rPr lang="en-US" altLang="zh-CN" sz="2100"/>
              <a:t>a</a:t>
            </a:r>
            <a:r>
              <a:rPr lang="zh-CN" altLang="zh-CN" sz="2100"/>
              <a:t>、</a:t>
            </a:r>
            <a:r>
              <a:rPr lang="en-US" altLang="zh-CN" sz="2100"/>
              <a:t>b</a:t>
            </a:r>
            <a:r>
              <a:rPr lang="zh-CN" altLang="zh-CN" sz="2100"/>
              <a:t>、</a:t>
            </a:r>
            <a:r>
              <a:rPr lang="en-US" altLang="zh-CN" sz="2100"/>
              <a:t>c</a:t>
            </a:r>
            <a:r>
              <a:rPr lang="zh-CN" altLang="zh-CN" sz="2100"/>
              <a:t>、</a:t>
            </a:r>
            <a:r>
              <a:rPr lang="en-US" altLang="zh-CN" sz="2100"/>
              <a:t>d</a:t>
            </a:r>
            <a:r>
              <a:rPr lang="zh-CN" altLang="zh-CN" sz="2100"/>
              <a:t>，则经过入栈和出栈的组合后可以得到</a:t>
            </a:r>
            <a:r>
              <a:rPr lang="en-US" altLang="zh-CN" sz="2100"/>
              <a:t>_______</a:t>
            </a:r>
            <a:r>
              <a:rPr lang="zh-CN" altLang="zh-CN" sz="2100"/>
              <a:t>种不同的输出序列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81687C9-9870-4C96-A207-9EB296F32953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4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9E61963-A6C1-4443-82FC-E137A984B5D4}"/>
              </a:ext>
            </a:extLst>
          </p:cNvPr>
          <p:cNvSpPr/>
          <p:nvPr/>
        </p:nvSpPr>
        <p:spPr>
          <a:xfrm>
            <a:off x="1187450" y="4762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填空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2">
            <a:extLst>
              <a:ext uri="{FF2B5EF4-FFF2-40B4-BE49-F238E27FC236}">
                <a16:creationId xmlns:a16="http://schemas.microsoft.com/office/drawing/2014/main" id="{E5EE6FF2-97AB-4207-B71E-8DD93F0BAE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2</a:t>
            </a:r>
            <a:r>
              <a:rPr lang="zh-CN" altLang="zh-CN" sz="2100"/>
              <a:t>．假定</a:t>
            </a:r>
            <a:r>
              <a:rPr lang="en-US" altLang="zh-CN" sz="2100"/>
              <a:t>front</a:t>
            </a:r>
            <a:r>
              <a:rPr lang="zh-CN" altLang="zh-CN" sz="2100"/>
              <a:t>和</a:t>
            </a:r>
            <a:r>
              <a:rPr lang="en-US" altLang="zh-CN" sz="2100"/>
              <a:t>rear</a:t>
            </a:r>
            <a:r>
              <a:rPr lang="zh-CN" altLang="zh-CN" sz="2100"/>
              <a:t>分别为一个带表头结点的链式队列的队头和队尾指针，则该链式队列　中队列为空和只有一个结点的条件是</a:t>
            </a:r>
            <a:r>
              <a:rPr lang="zh-CN" altLang="zh-CN" sz="2100" u="sng"/>
              <a:t> </a:t>
            </a:r>
            <a:r>
              <a:rPr lang="en-US" altLang="zh-CN" sz="2100" u="sng"/>
              <a:t>                                           </a:t>
            </a:r>
            <a:r>
              <a:rPr lang="zh-CN" altLang="zh-CN" sz="2100"/>
              <a:t>和</a:t>
            </a:r>
            <a:r>
              <a:rPr lang="zh-CN" altLang="zh-CN" sz="2100" u="sng"/>
              <a:t>　</a:t>
            </a:r>
            <a:r>
              <a:rPr lang="en-US" altLang="zh-CN" sz="2100" u="sng"/>
              <a:t>                                    </a:t>
            </a:r>
            <a:r>
              <a:rPr lang="zh-CN" altLang="zh-CN" sz="2100" u="sng"/>
              <a:t>　</a:t>
            </a:r>
            <a:r>
              <a:rPr lang="zh-CN" altLang="zh-CN" sz="2100"/>
              <a:t>。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3F9B5DD-A235-43B4-A9E0-6D8F2CEB185D}"/>
              </a:ext>
            </a:extLst>
          </p:cNvPr>
          <p:cNvSpPr txBox="1">
            <a:spLocks/>
          </p:cNvSpPr>
          <p:nvPr/>
        </p:nvSpPr>
        <p:spPr>
          <a:xfrm>
            <a:off x="685800" y="4972050"/>
            <a:ext cx="7717809" cy="83933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</a:t>
            </a:r>
            <a:r>
              <a:rPr lang="zh-CN" altLang="en-US" sz="2775" b="1" dirty="0">
                <a:solidFill>
                  <a:srgbClr val="0070C0"/>
                </a:solidFill>
              </a:rPr>
              <a:t>：</a:t>
            </a:r>
            <a:r>
              <a:rPr lang="en-US" altLang="zh-CN" sz="2775" b="1" dirty="0">
                <a:solidFill>
                  <a:srgbClr val="0070C0"/>
                </a:solidFill>
              </a:rPr>
              <a:t>1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 front-&gt;link ==NULL / front == rear  </a:t>
            </a:r>
          </a:p>
          <a:p>
            <a:pPr>
              <a:defRPr/>
            </a:pPr>
            <a:r>
              <a:rPr lang="en-US" altLang="zh-CN" sz="2775" b="1" dirty="0">
                <a:solidFill>
                  <a:srgbClr val="0070C0"/>
                </a:solidFill>
              </a:rPr>
              <a:t>           2</a:t>
            </a:r>
            <a:r>
              <a:rPr lang="zh-CN" altLang="en-US" sz="2775" b="1" dirty="0">
                <a:solidFill>
                  <a:srgbClr val="0070C0"/>
                </a:solidFill>
              </a:rPr>
              <a:t>）</a:t>
            </a:r>
            <a:r>
              <a:rPr lang="en-US" altLang="zh-CN" sz="2775" b="1" dirty="0">
                <a:solidFill>
                  <a:srgbClr val="0070C0"/>
                </a:solidFill>
              </a:rPr>
              <a:t>front-&gt;link ==rear  / front-&gt;link-&gt;link ==NULL </a:t>
            </a:r>
            <a:r>
              <a:rPr lang="zh-CN" altLang="zh-CN" sz="2775" b="1" dirty="0">
                <a:solidFill>
                  <a:srgbClr val="0070C0"/>
                </a:solidFill>
              </a:rPr>
              <a:t>　</a:t>
            </a:r>
            <a:endParaRPr lang="zh-CN" altLang="en-US" sz="2775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CF47C39-A877-48C3-9C1C-B5BA67610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2">
            <a:extLst>
              <a:ext uri="{FF2B5EF4-FFF2-40B4-BE49-F238E27FC236}">
                <a16:creationId xmlns:a16="http://schemas.microsoft.com/office/drawing/2014/main" id="{995E5EDB-85C8-4A8B-8667-BAAA9DBF1C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3</a:t>
            </a:r>
            <a:r>
              <a:rPr lang="zh-CN" altLang="zh-CN" sz="2100"/>
              <a:t>．在一棵三叉树中度为</a:t>
            </a:r>
            <a:r>
              <a:rPr lang="en-US" altLang="zh-CN" sz="2100"/>
              <a:t>3</a:t>
            </a:r>
            <a:r>
              <a:rPr lang="zh-CN" altLang="zh-CN" sz="2100"/>
              <a:t>的结点数为</a:t>
            </a:r>
            <a:r>
              <a:rPr lang="en-US" altLang="zh-CN" sz="2100"/>
              <a:t>11</a:t>
            </a:r>
            <a:r>
              <a:rPr lang="zh-CN" altLang="zh-CN" sz="2100"/>
              <a:t>个，度为</a:t>
            </a:r>
            <a:r>
              <a:rPr lang="en-US" altLang="zh-CN" sz="2100"/>
              <a:t>2</a:t>
            </a:r>
            <a:r>
              <a:rPr lang="zh-CN" altLang="zh-CN" sz="2100"/>
              <a:t>的结点数为</a:t>
            </a:r>
            <a:r>
              <a:rPr lang="en-US" altLang="zh-CN" sz="2100"/>
              <a:t>12</a:t>
            </a:r>
            <a:r>
              <a:rPr lang="zh-CN" altLang="zh-CN" sz="2100"/>
              <a:t>个，度为</a:t>
            </a:r>
            <a:r>
              <a:rPr lang="en-US" altLang="zh-CN" sz="2100"/>
              <a:t>1</a:t>
            </a:r>
            <a:r>
              <a:rPr lang="zh-CN" altLang="zh-CN" sz="2100"/>
              <a:t>的结点数为</a:t>
            </a:r>
            <a:r>
              <a:rPr lang="en-US" altLang="zh-CN" sz="2100"/>
              <a:t>13</a:t>
            </a:r>
            <a:r>
              <a:rPr lang="zh-CN" altLang="zh-CN" sz="2100"/>
              <a:t>个，则度为</a:t>
            </a:r>
            <a:r>
              <a:rPr lang="en-US" altLang="zh-CN" sz="2100"/>
              <a:t>0</a:t>
            </a:r>
            <a:r>
              <a:rPr lang="zh-CN" altLang="zh-CN" sz="2100"/>
              <a:t>的结点数为</a:t>
            </a:r>
            <a:r>
              <a:rPr lang="en-US" altLang="zh-CN" sz="2100" u="sng"/>
              <a:t>               </a:t>
            </a:r>
            <a:r>
              <a:rPr lang="zh-CN" altLang="zh-CN" sz="2100"/>
              <a:t>个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</a:t>
            </a: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47F537A-7F92-4CDA-A1A0-5552F7FEC4EC}"/>
              </a:ext>
            </a:extLst>
          </p:cNvPr>
          <p:cNvSpPr txBox="1">
            <a:spLocks/>
          </p:cNvSpPr>
          <p:nvPr/>
        </p:nvSpPr>
        <p:spPr>
          <a:xfrm>
            <a:off x="685801" y="4827690"/>
            <a:ext cx="1914098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35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5570FE2E-FFD5-4132-AD77-63116ECEA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01863523"/>
              </p:ext>
            </p:extLst>
          </p:nvPr>
        </p:nvGraphicFramePr>
        <p:xfrm>
          <a:off x="1403648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16086904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2">
            <a:extLst>
              <a:ext uri="{FF2B5EF4-FFF2-40B4-BE49-F238E27FC236}">
                <a16:creationId xmlns:a16="http://schemas.microsoft.com/office/drawing/2014/main" id="{4A27B6FF-70E1-4453-88B7-7A7E5B7D60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 4</a:t>
            </a:r>
            <a:r>
              <a:rPr lang="zh-CN" altLang="zh-CN" sz="2100"/>
              <a:t>．在顺序存储的完全二叉树中，下标为</a:t>
            </a:r>
            <a:r>
              <a:rPr lang="en-US" altLang="zh-CN" sz="2100"/>
              <a:t>j</a:t>
            </a:r>
            <a:r>
              <a:rPr lang="zh-CN" altLang="zh-CN" sz="2100"/>
              <a:t>的 结点是下标最小的叶子结点，则叶子结点的数量是</a:t>
            </a:r>
            <a:r>
              <a:rPr lang="zh-CN" altLang="zh-CN" sz="2100" u="sng"/>
              <a:t>　</a:t>
            </a:r>
            <a:r>
              <a:rPr lang="en-US" altLang="zh-CN" sz="2100" u="sng"/>
              <a:t>          </a:t>
            </a:r>
            <a:r>
              <a:rPr lang="zh-CN" altLang="zh-CN" sz="2100" u="sng"/>
              <a:t>　　</a:t>
            </a:r>
            <a:r>
              <a:rPr lang="zh-CN" altLang="zh-CN" sz="2100"/>
              <a:t>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476420B-20FC-4C74-A626-D3795D67394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65736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j</a:t>
            </a:r>
            <a:r>
              <a:rPr lang="zh-CN" altLang="en-US" sz="2700" b="1" dirty="0">
                <a:solidFill>
                  <a:srgbClr val="0070C0"/>
                </a:solidFill>
              </a:rPr>
              <a:t>或 </a:t>
            </a:r>
            <a:r>
              <a:rPr lang="en-US" altLang="zh-CN" sz="2700" b="1" dirty="0">
                <a:solidFill>
                  <a:srgbClr val="0070C0"/>
                </a:solidFill>
              </a:rPr>
              <a:t>j+1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D2E078A-A85E-4849-B9AC-7C8711D05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2">
            <a:extLst>
              <a:ext uri="{FF2B5EF4-FFF2-40B4-BE49-F238E27FC236}">
                <a16:creationId xmlns:a16="http://schemas.microsoft.com/office/drawing/2014/main" id="{860FB107-BED3-407C-8AF1-D5471E9E76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5</a:t>
            </a:r>
            <a:r>
              <a:rPr lang="zh-CN" altLang="zh-CN" sz="2100"/>
              <a:t>．对于一个具有</a:t>
            </a:r>
            <a:r>
              <a:rPr lang="en-US" altLang="zh-CN" sz="2100"/>
              <a:t>n</a:t>
            </a:r>
            <a:r>
              <a:rPr lang="zh-CN" altLang="zh-CN" sz="2100"/>
              <a:t>个结点的单链表，在已知</a:t>
            </a:r>
            <a:r>
              <a:rPr lang="en-US" altLang="zh-CN" sz="2100"/>
              <a:t>p</a:t>
            </a:r>
            <a:r>
              <a:rPr lang="zh-CN" altLang="zh-CN" sz="2100"/>
              <a:t>所指向结点后插入一个新结点的时间复杂度是</a:t>
            </a:r>
            <a:r>
              <a:rPr lang="en-US" altLang="zh-CN" sz="2100" u="sng"/>
              <a:t>                   </a:t>
            </a:r>
            <a:r>
              <a:rPr lang="zh-CN" altLang="zh-CN" sz="2100"/>
              <a:t>；在给定值为</a:t>
            </a:r>
            <a:r>
              <a:rPr lang="en-US" altLang="zh-CN" sz="2100"/>
              <a:t>x</a:t>
            </a:r>
            <a:r>
              <a:rPr lang="zh-CN" altLang="zh-CN" sz="2100"/>
              <a:t>的结点后插入一个新结点的时间复杂度是</a:t>
            </a:r>
            <a:r>
              <a:rPr lang="en-US" altLang="zh-CN" sz="2100" u="sng"/>
              <a:t>              </a:t>
            </a:r>
            <a:r>
              <a:rPr lang="zh-CN" altLang="zh-CN" sz="2100"/>
              <a:t>。（时间复杂度用大</a:t>
            </a:r>
            <a:r>
              <a:rPr lang="en-US" altLang="zh-CN" sz="2100"/>
              <a:t>O</a:t>
            </a:r>
            <a:r>
              <a:rPr lang="zh-CN" altLang="zh-CN" sz="2100"/>
              <a:t>表示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2B0CA23-C0F1-4648-A5A0-BD94CBE6DBD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)    o(1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2)    o(n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9933D076-B381-4D48-86B1-3D75F56F1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2">
            <a:extLst>
              <a:ext uri="{FF2B5EF4-FFF2-40B4-BE49-F238E27FC236}">
                <a16:creationId xmlns:a16="http://schemas.microsoft.com/office/drawing/2014/main" id="{B91D0F5C-89C5-4BB0-9802-7F12E72B6F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6</a:t>
            </a:r>
            <a:r>
              <a:rPr lang="zh-CN" altLang="zh-CN" sz="2100" dirty="0"/>
              <a:t>．有一个</a:t>
            </a:r>
            <a:r>
              <a:rPr lang="en-US" altLang="zh-CN" sz="2100" dirty="0"/>
              <a:t>20*20</a:t>
            </a:r>
            <a:r>
              <a:rPr lang="zh-CN" altLang="zh-CN" sz="2100" dirty="0"/>
              <a:t>的稀疏矩阵（元素类型为整型），非零元素有</a:t>
            </a:r>
            <a:r>
              <a:rPr lang="en-US" altLang="zh-CN" sz="2100" dirty="0"/>
              <a:t>10</a:t>
            </a:r>
            <a:r>
              <a:rPr lang="zh-CN" altLang="zh-CN" sz="2100" dirty="0"/>
              <a:t>个，设每个整型数占</a:t>
            </a:r>
            <a:r>
              <a:rPr lang="en-US" altLang="zh-CN" sz="2100" dirty="0"/>
              <a:t>4</a:t>
            </a:r>
            <a:r>
              <a:rPr lang="zh-CN" altLang="zh-CN" sz="2100" dirty="0"/>
              <a:t>字节，则用三元组表示该矩阵时，所需的字节数是</a:t>
            </a:r>
            <a:r>
              <a:rPr lang="en-US" altLang="zh-CN" sz="2100" u="sng" dirty="0"/>
              <a:t>                        </a:t>
            </a:r>
            <a:r>
              <a:rPr lang="zh-CN" altLang="zh-CN" sz="2100" dirty="0"/>
              <a:t>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64967E3C-1ED8-4D59-92AC-CCBA13AEAF09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2845559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120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D1668E36-7CA9-4EC1-B952-8BBC9A2A7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2">
            <a:extLst>
              <a:ext uri="{FF2B5EF4-FFF2-40B4-BE49-F238E27FC236}">
                <a16:creationId xmlns:a16="http://schemas.microsoft.com/office/drawing/2014/main" id="{C2C3F476-4BB8-48CB-9296-817155F9BA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7</a:t>
            </a:r>
            <a:r>
              <a:rPr lang="zh-CN" altLang="zh-CN" sz="2100" dirty="0"/>
              <a:t>．具有</a:t>
            </a:r>
            <a:r>
              <a:rPr lang="en-US" altLang="zh-CN" sz="2100" dirty="0"/>
              <a:t>255</a:t>
            </a:r>
            <a:r>
              <a:rPr lang="zh-CN" altLang="zh-CN" sz="2100" dirty="0"/>
              <a:t>个结点的完全二叉树的深度为</a:t>
            </a:r>
            <a:r>
              <a:rPr lang="en-US" altLang="zh-CN" sz="2100" u="sng" dirty="0"/>
              <a:t>____________</a:t>
            </a:r>
            <a:r>
              <a:rPr lang="zh-CN" altLang="zh-CN" sz="2100" dirty="0"/>
              <a:t>。（根结点的深度为</a:t>
            </a:r>
            <a:r>
              <a:rPr lang="en-US" altLang="zh-CN" sz="2100" dirty="0"/>
              <a:t>0</a:t>
            </a:r>
            <a:r>
              <a:rPr lang="zh-CN" altLang="zh-CN" sz="2100" dirty="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CDDC26BF-FAAD-41CE-A6D3-23023AA9819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5302155" cy="5424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7 </a:t>
            </a:r>
            <a:r>
              <a:rPr lang="zh-CN" altLang="en-US" sz="2700" b="1" dirty="0">
                <a:solidFill>
                  <a:srgbClr val="0070C0"/>
                </a:solidFill>
              </a:rPr>
              <a:t>（若根结点深度</a:t>
            </a:r>
            <a:r>
              <a:rPr lang="en-US" altLang="zh-CN" sz="2700" b="1" dirty="0">
                <a:solidFill>
                  <a:srgbClr val="0070C0"/>
                </a:solidFill>
              </a:rPr>
              <a:t>1</a:t>
            </a:r>
            <a:r>
              <a:rPr lang="zh-CN" altLang="en-US" sz="2700" b="1" dirty="0">
                <a:solidFill>
                  <a:srgbClr val="0070C0"/>
                </a:solidFill>
              </a:rPr>
              <a:t>，则为</a:t>
            </a:r>
            <a:r>
              <a:rPr lang="en-US" altLang="zh-CN" sz="2700" b="1" dirty="0">
                <a:solidFill>
                  <a:srgbClr val="0070C0"/>
                </a:solidFill>
              </a:rPr>
              <a:t>8</a:t>
            </a:r>
            <a:r>
              <a:rPr lang="zh-CN" altLang="en-US" sz="2700" b="1" dirty="0">
                <a:solidFill>
                  <a:srgbClr val="0070C0"/>
                </a:solidFill>
              </a:rPr>
              <a:t>）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328D1F2-D5E5-4D2F-BE75-43692472D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35E4E0-47F5-4ED2-8264-ED274E80BD67}"/>
              </a:ext>
            </a:extLst>
          </p:cNvPr>
          <p:cNvSpPr/>
          <p:nvPr/>
        </p:nvSpPr>
        <p:spPr>
          <a:xfrm>
            <a:off x="1547813" y="549275"/>
            <a:ext cx="23828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答题</a:t>
            </a:r>
            <a:endParaRPr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7107" name="矩形 2">
            <a:extLst>
              <a:ext uri="{FF2B5EF4-FFF2-40B4-BE49-F238E27FC236}">
                <a16:creationId xmlns:a16="http://schemas.microsoft.com/office/drawing/2014/main" id="{D8AD5017-13EB-4CCC-BF07-484BF848A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57338"/>
            <a:ext cx="8497887" cy="349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FontTx/>
              <a:buNone/>
            </a:pPr>
            <a:r>
              <a:rPr lang="en-US" altLang="zh-CN" sz="2400" dirty="0">
                <a:latin typeface="+mn-lt"/>
                <a:ea typeface="仿宋_GB2312" pitchFamily="49" charset="-122"/>
              </a:rPr>
              <a:t>1. </a:t>
            </a:r>
            <a:r>
              <a:rPr lang="zh-CN" altLang="en-US" sz="2100" dirty="0">
                <a:latin typeface="+mn-lt"/>
                <a:ea typeface="+mn-ea"/>
              </a:rPr>
              <a:t>对一棵空的</a:t>
            </a:r>
            <a:r>
              <a:rPr lang="en-US" altLang="zh-CN" sz="2100" dirty="0">
                <a:latin typeface="+mn-lt"/>
                <a:ea typeface="+mn-ea"/>
              </a:rPr>
              <a:t>AVL</a:t>
            </a:r>
            <a:r>
              <a:rPr lang="zh-CN" altLang="en-US" sz="2100" dirty="0">
                <a:latin typeface="+mn-lt"/>
                <a:ea typeface="+mn-ea"/>
              </a:rPr>
              <a:t>树，画出插入关键码为</a:t>
            </a:r>
            <a:r>
              <a:rPr lang="en-US" altLang="zh-CN" sz="2100" dirty="0">
                <a:latin typeface="+mn-lt"/>
                <a:ea typeface="+mn-ea"/>
              </a:rPr>
              <a:t>{ 16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3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7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1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9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28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8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4</a:t>
            </a:r>
            <a:r>
              <a:rPr lang="zh-CN" altLang="en-US" sz="2100" dirty="0">
                <a:latin typeface="+mn-lt"/>
                <a:ea typeface="+mn-ea"/>
              </a:rPr>
              <a:t>，</a:t>
            </a:r>
            <a:r>
              <a:rPr lang="en-US" altLang="zh-CN" sz="2100" dirty="0">
                <a:latin typeface="+mn-lt"/>
                <a:ea typeface="+mn-ea"/>
              </a:rPr>
              <a:t>15}</a:t>
            </a:r>
            <a:r>
              <a:rPr lang="zh-CN" altLang="en-US" sz="2100" dirty="0">
                <a:latin typeface="+mn-lt"/>
                <a:ea typeface="+mn-ea"/>
              </a:rPr>
              <a:t>后的每一步的</a:t>
            </a:r>
            <a:r>
              <a:rPr lang="en-US" altLang="zh-CN" sz="2100" dirty="0">
                <a:latin typeface="+mn-lt"/>
                <a:ea typeface="+mn-ea"/>
              </a:rPr>
              <a:t>AVL</a:t>
            </a:r>
            <a:r>
              <a:rPr lang="zh-CN" altLang="en-US" sz="2100" dirty="0">
                <a:latin typeface="+mn-lt"/>
                <a:ea typeface="+mn-ea"/>
              </a:rPr>
              <a:t>树。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2.</a:t>
            </a:r>
            <a:r>
              <a:rPr lang="zh-CN" altLang="en-US" sz="2100" dirty="0">
                <a:latin typeface="+mn-lt"/>
                <a:ea typeface="+mn-ea"/>
              </a:rPr>
              <a:t> 判别以下序列是否是堆？如果不是，将它调整为堆。</a:t>
            </a:r>
          </a:p>
          <a:p>
            <a:pPr eaLnBrk="1" hangingPunct="1">
              <a:buSzPct val="100000"/>
              <a:buFontTx/>
              <a:buNone/>
            </a:pPr>
            <a:r>
              <a:rPr lang="zh-CN" altLang="en-US" sz="2100" dirty="0">
                <a:latin typeface="+mn-lt"/>
                <a:ea typeface="+mn-ea"/>
              </a:rPr>
              <a:t>   </a:t>
            </a:r>
            <a:r>
              <a:rPr lang="en-US" altLang="zh-CN" sz="2100" dirty="0">
                <a:latin typeface="+mn-lt"/>
                <a:ea typeface="+mn-ea"/>
              </a:rPr>
              <a:t>a. { 100, 86, 48, 73, 35, 39, 42, 57, 66, 21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b. { 12, 70, 33, 65, 24, 56, 48, 92, 86, 33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c. { 103, 97, 56, 38, 66, 23, 42, 12, 30, 52, 06, 20 }</a:t>
            </a:r>
          </a:p>
          <a:p>
            <a:pPr eaLnBrk="1" hangingPunct="1">
              <a:buSzPct val="100000"/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d. { 05, 56, 20, 23, 40, 38, 29, 61, 35, 76, 28, 100 }</a:t>
            </a:r>
            <a:endParaRPr lang="zh-CN" altLang="en-US" sz="210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1">
            <a:extLst>
              <a:ext uri="{FF2B5EF4-FFF2-40B4-BE49-F238E27FC236}">
                <a16:creationId xmlns:a16="http://schemas.microsoft.com/office/drawing/2014/main" id="{4C11B236-65E1-4464-906F-80AB9FB1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54150"/>
            <a:ext cx="842486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3. </a:t>
            </a:r>
            <a:r>
              <a:rPr lang="zh-CN" altLang="en-US" sz="2100" dirty="0">
                <a:latin typeface="+mn-lt"/>
                <a:ea typeface="+mn-ea"/>
              </a:rPr>
              <a:t>设待排序的关键码序列为</a:t>
            </a:r>
            <a:r>
              <a:rPr lang="en-US" altLang="zh-CN" sz="2100" dirty="0">
                <a:latin typeface="+mn-lt"/>
                <a:ea typeface="+mn-ea"/>
              </a:rPr>
              <a:t>{ 12, 2, 16, 30, 28, 10, 16*, 20, 6, 18 }, </a:t>
            </a:r>
            <a:r>
              <a:rPr lang="zh-CN" altLang="en-US" sz="2100" dirty="0">
                <a:latin typeface="+mn-lt"/>
                <a:ea typeface="+mn-ea"/>
              </a:rPr>
              <a:t>使用堆排序方法将关键码自小到大排序。写出建立的初始堆，以及调整的每一步。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4. </a:t>
            </a:r>
            <a:r>
              <a:rPr lang="zh-CN" altLang="en-US" sz="2100" dirty="0">
                <a:latin typeface="+mn-lt"/>
                <a:ea typeface="+mn-ea"/>
              </a:rPr>
              <a:t>对下列无向图：</a:t>
            </a: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zh-CN" altLang="en-US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	1          	     3      	          5  </a:t>
            </a: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             </a:t>
            </a:r>
          </a:p>
          <a:p>
            <a:pPr eaLnBrk="1" hangingPunct="1">
              <a:buSzPct val="100000"/>
              <a:buNone/>
            </a:pPr>
            <a:r>
              <a:rPr lang="en-US" altLang="zh-CN" sz="2100" dirty="0">
                <a:latin typeface="+mn-lt"/>
                <a:ea typeface="+mn-ea"/>
              </a:rPr>
              <a:t>          	2                  4                6</a:t>
            </a:r>
          </a:p>
          <a:p>
            <a:pPr eaLnBrk="1" hangingPunct="1">
              <a:buSzPct val="100000"/>
              <a:buNone/>
            </a:pPr>
            <a:endParaRPr lang="en-US" altLang="zh-CN" sz="2100" dirty="0">
              <a:latin typeface="+mn-lt"/>
              <a:ea typeface="+mn-ea"/>
            </a:endParaRPr>
          </a:p>
          <a:p>
            <a:pPr eaLnBrk="1" hangingPunct="1">
              <a:buSzPct val="100000"/>
              <a:buNone/>
            </a:pPr>
            <a:r>
              <a:rPr lang="zh-CN" altLang="en-US" sz="2100" dirty="0">
                <a:latin typeface="+mn-lt"/>
                <a:ea typeface="+mn-ea"/>
              </a:rPr>
              <a:t>分别用</a:t>
            </a:r>
            <a:r>
              <a:rPr lang="en-US" altLang="zh-CN" sz="2100" dirty="0">
                <a:latin typeface="+mn-lt"/>
                <a:ea typeface="+mn-ea"/>
              </a:rPr>
              <a:t>Prim</a:t>
            </a:r>
            <a:r>
              <a:rPr lang="zh-CN" altLang="en-US" sz="2100" dirty="0">
                <a:latin typeface="+mn-lt"/>
                <a:ea typeface="+mn-ea"/>
              </a:rPr>
              <a:t>算法与</a:t>
            </a:r>
            <a:r>
              <a:rPr lang="en-US" altLang="zh-CN" sz="2100" dirty="0" err="1">
                <a:latin typeface="+mn-lt"/>
                <a:ea typeface="+mn-ea"/>
              </a:rPr>
              <a:t>Kruscal</a:t>
            </a:r>
            <a:r>
              <a:rPr lang="zh-CN" altLang="en-US" sz="2100" dirty="0">
                <a:latin typeface="+mn-lt"/>
                <a:ea typeface="+mn-ea"/>
              </a:rPr>
              <a:t>算法，求出最小代价生成树（要求写出构造生成树的每一步）。</a:t>
            </a:r>
          </a:p>
        </p:txBody>
      </p:sp>
      <p:grpSp>
        <p:nvGrpSpPr>
          <p:cNvPr id="48131" name="Group 5">
            <a:extLst>
              <a:ext uri="{FF2B5EF4-FFF2-40B4-BE49-F238E27FC236}">
                <a16:creationId xmlns:a16="http://schemas.microsoft.com/office/drawing/2014/main" id="{66BA6ECA-8A45-42ED-B477-DF6C0D7FA4FC}"/>
              </a:ext>
            </a:extLst>
          </p:cNvPr>
          <p:cNvGrpSpPr>
            <a:grpSpLocks/>
          </p:cNvGrpSpPr>
          <p:nvPr/>
        </p:nvGrpSpPr>
        <p:grpSpPr bwMode="auto">
          <a:xfrm>
            <a:off x="1116012" y="3429000"/>
            <a:ext cx="3311971" cy="2232248"/>
            <a:chOff x="816" y="2016"/>
            <a:chExt cx="1968" cy="1300"/>
          </a:xfrm>
        </p:grpSpPr>
        <p:sp>
          <p:nvSpPr>
            <p:cNvPr id="48132" name="Oval 6">
              <a:extLst>
                <a:ext uri="{FF2B5EF4-FFF2-40B4-BE49-F238E27FC236}">
                  <a16:creationId xmlns:a16="http://schemas.microsoft.com/office/drawing/2014/main" id="{828F0074-16CB-41D6-87E6-A5B530FF4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3" name="Oval 7">
              <a:extLst>
                <a:ext uri="{FF2B5EF4-FFF2-40B4-BE49-F238E27FC236}">
                  <a16:creationId xmlns:a16="http://schemas.microsoft.com/office/drawing/2014/main" id="{7BDC9B50-2592-4673-8892-C8E12343C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4" name="Oval 8">
              <a:extLst>
                <a:ext uri="{FF2B5EF4-FFF2-40B4-BE49-F238E27FC236}">
                  <a16:creationId xmlns:a16="http://schemas.microsoft.com/office/drawing/2014/main" id="{4D21D1F8-06BA-4F67-B8F9-F9390CFAB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16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5" name="Oval 9">
              <a:extLst>
                <a:ext uri="{FF2B5EF4-FFF2-40B4-BE49-F238E27FC236}">
                  <a16:creationId xmlns:a16="http://schemas.microsoft.com/office/drawing/2014/main" id="{623ED0B5-5119-4AF3-9B0D-7719955B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6" name="Oval 10">
              <a:extLst>
                <a:ext uri="{FF2B5EF4-FFF2-40B4-BE49-F238E27FC236}">
                  <a16:creationId xmlns:a16="http://schemas.microsoft.com/office/drawing/2014/main" id="{3BB32F8F-600F-4925-9807-F3D3F4D47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7" name="Oval 11">
              <a:extLst>
                <a:ext uri="{FF2B5EF4-FFF2-40B4-BE49-F238E27FC236}">
                  <a16:creationId xmlns:a16="http://schemas.microsoft.com/office/drawing/2014/main" id="{5E0A80A7-D54F-4B16-B7E1-6821449C5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02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buSzPct val="100000"/>
                <a:buFontTx/>
                <a:buNone/>
              </a:pPr>
              <a:endParaRPr lang="zh-CN" altLang="en-US" sz="2000"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48138" name="Line 12">
              <a:extLst>
                <a:ext uri="{FF2B5EF4-FFF2-40B4-BE49-F238E27FC236}">
                  <a16:creationId xmlns:a16="http://schemas.microsoft.com/office/drawing/2014/main" id="{DC9EE922-2D84-4E4F-9589-2D7E24EAF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39" name="Line 13">
              <a:extLst>
                <a:ext uri="{FF2B5EF4-FFF2-40B4-BE49-F238E27FC236}">
                  <a16:creationId xmlns:a16="http://schemas.microsoft.com/office/drawing/2014/main" id="{C5E0CD24-4C56-448B-AD49-B53942F2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5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0" name="Line 14">
              <a:extLst>
                <a:ext uri="{FF2B5EF4-FFF2-40B4-BE49-F238E27FC236}">
                  <a16:creationId xmlns:a16="http://schemas.microsoft.com/office/drawing/2014/main" id="{0C9A1030-DF85-44D3-91BE-0B5822D20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1" name="Line 15">
              <a:extLst>
                <a:ext uri="{FF2B5EF4-FFF2-40B4-BE49-F238E27FC236}">
                  <a16:creationId xmlns:a16="http://schemas.microsoft.com/office/drawing/2014/main" id="{EC119927-3B4C-4578-A596-6D0619AD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2" name="Line 16">
              <a:extLst>
                <a:ext uri="{FF2B5EF4-FFF2-40B4-BE49-F238E27FC236}">
                  <a16:creationId xmlns:a16="http://schemas.microsoft.com/office/drawing/2014/main" id="{8F0AC241-BEC9-4D37-A7E4-0497F6A43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3" name="Line 17">
              <a:extLst>
                <a:ext uri="{FF2B5EF4-FFF2-40B4-BE49-F238E27FC236}">
                  <a16:creationId xmlns:a16="http://schemas.microsoft.com/office/drawing/2014/main" id="{F9BE3FC5-A8F4-4FC0-BFA9-896939633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4" name="Line 18">
              <a:extLst>
                <a:ext uri="{FF2B5EF4-FFF2-40B4-BE49-F238E27FC236}">
                  <a16:creationId xmlns:a16="http://schemas.microsoft.com/office/drawing/2014/main" id="{CA906869-2B8B-427E-B2A0-24F6BACFB8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2352"/>
              <a:ext cx="52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5" name="Line 19">
              <a:extLst>
                <a:ext uri="{FF2B5EF4-FFF2-40B4-BE49-F238E27FC236}">
                  <a16:creationId xmlns:a16="http://schemas.microsoft.com/office/drawing/2014/main" id="{DEA60833-808E-4D06-8AF6-D6FD8AF1D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352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48146" name="Text Box 20">
              <a:extLst>
                <a:ext uri="{FF2B5EF4-FFF2-40B4-BE49-F238E27FC236}">
                  <a16:creationId xmlns:a16="http://schemas.microsoft.com/office/drawing/2014/main" id="{BB461820-BDDE-4E35-9972-C54C7CF4C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2025"/>
              <a:ext cx="27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8147" name="Text Box 21">
              <a:extLst>
                <a:ext uri="{FF2B5EF4-FFF2-40B4-BE49-F238E27FC236}">
                  <a16:creationId xmlns:a16="http://schemas.microsoft.com/office/drawing/2014/main" id="{3CDE0C22-6D8B-4964-8AE6-B76D2F5EB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016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8" name="Text Box 22">
              <a:extLst>
                <a:ext uri="{FF2B5EF4-FFF2-40B4-BE49-F238E27FC236}">
                  <a16:creationId xmlns:a16="http://schemas.microsoft.com/office/drawing/2014/main" id="{C6FDD099-34F2-4B0D-B767-D5F397FC9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64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8149" name="Text Box 23">
              <a:extLst>
                <a:ext uri="{FF2B5EF4-FFF2-40B4-BE49-F238E27FC236}">
                  <a16:creationId xmlns:a16="http://schemas.microsoft.com/office/drawing/2014/main" id="{3408E1E5-2F15-48A6-84E7-C8F32C49E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630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8150" name="Text Box 24">
              <a:extLst>
                <a:ext uri="{FF2B5EF4-FFF2-40B4-BE49-F238E27FC236}">
                  <a16:creationId xmlns:a16="http://schemas.microsoft.com/office/drawing/2014/main" id="{3456A3BB-5C45-4750-8D77-0517EBABB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8151" name="Text Box 25">
              <a:extLst>
                <a:ext uri="{FF2B5EF4-FFF2-40B4-BE49-F238E27FC236}">
                  <a16:creationId xmlns:a16="http://schemas.microsoft.com/office/drawing/2014/main" id="{B2AC568C-6A56-43B5-8EC4-F1111C3F53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534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8152" name="Text Box 26">
              <a:extLst>
                <a:ext uri="{FF2B5EF4-FFF2-40B4-BE49-F238E27FC236}">
                  <a16:creationId xmlns:a16="http://schemas.microsoft.com/office/drawing/2014/main" id="{A641AE50-04A2-48F1-BA19-BFE31ACC0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486"/>
              <a:ext cx="33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8153" name="Text Box 27">
              <a:extLst>
                <a:ext uri="{FF2B5EF4-FFF2-40B4-BE49-F238E27FC236}">
                  <a16:creationId xmlns:a16="http://schemas.microsoft.com/office/drawing/2014/main" id="{0A44886B-411C-4859-ACB0-D273B613B8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62"/>
              <a:ext cx="24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10000"/>
                <a:buFont typeface="Geneva" charset="0"/>
                <a:buChar char="•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2"/>
                </a:buClr>
                <a:buSzPct val="100000"/>
                <a:buFontTx/>
                <a:buNone/>
              </a:pPr>
              <a:r>
                <a:rPr kumimoji="1" lang="en-US" altLang="zh-CN" sz="2000">
                  <a:ea typeface="宋体" panose="02010600030101010101" pitchFamily="2" charset="-122"/>
                </a:rPr>
                <a:t>9</a:t>
              </a: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1">
            <a:extLst>
              <a:ext uri="{FF2B5EF4-FFF2-40B4-BE49-F238E27FC236}">
                <a16:creationId xmlns:a16="http://schemas.microsoft.com/office/drawing/2014/main" id="{25329BD3-118E-43C2-982F-3AECF49BF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484313"/>
            <a:ext cx="8856663" cy="252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indent="-71913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5.   </a:t>
            </a:r>
            <a:r>
              <a:rPr lang="zh-CN" altLang="en-US" sz="2100" dirty="0">
                <a:latin typeface="+mn-lt"/>
                <a:ea typeface="+mn-ea"/>
              </a:rPr>
              <a:t>设无向图 </a:t>
            </a:r>
            <a:r>
              <a:rPr lang="en-US" altLang="zh-CN" sz="2100" dirty="0">
                <a:latin typeface="+mn-lt"/>
                <a:ea typeface="+mn-ea"/>
              </a:rPr>
              <a:t>G = </a:t>
            </a:r>
            <a:r>
              <a:rPr lang="zh-CN" altLang="en-US" sz="2100" dirty="0">
                <a:latin typeface="+mn-lt"/>
                <a:ea typeface="+mn-ea"/>
              </a:rPr>
              <a:t>（ </a:t>
            </a:r>
            <a:r>
              <a:rPr lang="en-US" altLang="zh-CN" sz="2100" dirty="0">
                <a:latin typeface="+mn-lt"/>
                <a:ea typeface="+mn-ea"/>
              </a:rPr>
              <a:t>V</a:t>
            </a:r>
            <a:r>
              <a:rPr lang="zh-CN" altLang="en-US" sz="2100" dirty="0">
                <a:latin typeface="+mn-lt"/>
                <a:ea typeface="+mn-ea"/>
              </a:rPr>
              <a:t>， </a:t>
            </a:r>
            <a:r>
              <a:rPr lang="en-US" altLang="zh-CN" sz="2100" dirty="0">
                <a:latin typeface="+mn-lt"/>
                <a:ea typeface="+mn-ea"/>
              </a:rPr>
              <a:t>E</a:t>
            </a:r>
            <a:r>
              <a:rPr lang="zh-CN" altLang="en-US" sz="2100" dirty="0">
                <a:latin typeface="+mn-lt"/>
                <a:ea typeface="+mn-ea"/>
              </a:rPr>
              <a:t>），其中 </a:t>
            </a:r>
            <a:r>
              <a:rPr lang="en-US" altLang="zh-CN" sz="2100" dirty="0">
                <a:latin typeface="+mn-lt"/>
                <a:ea typeface="+mn-ea"/>
              </a:rPr>
              <a:t>V = { 1, 2, 3, 4, 5 }, E = { ( 1,2,4 ) , ( 2,5,5 ) , ( 1,3,2 ),( 2,4,4 ),(3,4,1 ) ,( 4,5,3 ) ,  ( 1,5,8 ) } , 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zh-CN" sz="2100" dirty="0">
                <a:latin typeface="+mn-lt"/>
                <a:ea typeface="+mn-ea"/>
              </a:rPr>
              <a:t>       </a:t>
            </a:r>
            <a:r>
              <a:rPr lang="zh-CN" altLang="en-US" sz="2100" dirty="0">
                <a:latin typeface="+mn-lt"/>
                <a:ea typeface="+mn-ea"/>
              </a:rPr>
              <a:t>每条边由一个三元组表示，三元组中前两个元素为与该边关联的顶点，第三个元素为该边的权。请写出图 </a:t>
            </a:r>
            <a:r>
              <a:rPr lang="en-US" altLang="zh-CN" sz="2100" dirty="0">
                <a:latin typeface="+mn-lt"/>
                <a:ea typeface="+mn-ea"/>
              </a:rPr>
              <a:t>G</a:t>
            </a:r>
            <a:r>
              <a:rPr lang="zh-CN" altLang="en-US" sz="2100" dirty="0">
                <a:latin typeface="+mn-lt"/>
                <a:ea typeface="+mn-ea"/>
              </a:rPr>
              <a:t>中从顶点</a:t>
            </a:r>
            <a:r>
              <a:rPr lang="en-US" altLang="zh-CN" sz="2100" dirty="0">
                <a:latin typeface="+mn-lt"/>
                <a:ea typeface="+mn-ea"/>
              </a:rPr>
              <a:t>1</a:t>
            </a:r>
            <a:r>
              <a:rPr lang="zh-CN" altLang="en-US" sz="2100" dirty="0">
                <a:latin typeface="+mn-lt"/>
                <a:ea typeface="+mn-ea"/>
              </a:rPr>
              <a:t>到其余各点的最短路径的求解过程。要求列出最短路径上的各顶点，并计算路径长度。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">
            <a:extLst>
              <a:ext uri="{FF2B5EF4-FFF2-40B4-BE49-F238E27FC236}">
                <a16:creationId xmlns:a16="http://schemas.microsoft.com/office/drawing/2014/main" id="{F7A44DBB-C19C-4D64-ABF4-30A4A640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51435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0179" name="内容占位符 2">
            <a:extLst>
              <a:ext uri="{FF2B5EF4-FFF2-40B4-BE49-F238E27FC236}">
                <a16:creationId xmlns:a16="http://schemas.microsoft.com/office/drawing/2014/main" id="{3D2F7C5B-9807-410C-A09F-BDED3F45C7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8775" y="1443249"/>
            <a:ext cx="8785225" cy="5084763"/>
          </a:xfrm>
        </p:spPr>
        <p:txBody>
          <a:bodyPr/>
          <a:lstStyle/>
          <a:p>
            <a:pPr>
              <a:buFontTx/>
              <a:buNone/>
            </a:pPr>
            <a:endParaRPr lang="en-US" altLang="zh-CN" sz="2000" dirty="0"/>
          </a:p>
          <a:p>
            <a:pPr>
              <a:buFont typeface="Geneva" charset="0"/>
              <a:buNone/>
            </a:pPr>
            <a:r>
              <a:rPr lang="en-US" altLang="zh-CN" sz="2000" dirty="0"/>
              <a:t>6.   </a:t>
            </a:r>
            <a:r>
              <a:rPr lang="zh-CN" altLang="en-US" sz="2100" kern="1200" dirty="0"/>
              <a:t>综合应用题</a:t>
            </a:r>
            <a:r>
              <a:rPr lang="en-US" altLang="zh-CN" sz="2100" kern="1200" dirty="0"/>
              <a:t>(10</a:t>
            </a:r>
            <a:r>
              <a:rPr lang="zh-CN" altLang="en-US" sz="2100" kern="1200" dirty="0"/>
              <a:t>分</a:t>
            </a:r>
            <a:r>
              <a:rPr lang="en-US" altLang="zh-CN" sz="2100" kern="1200" dirty="0"/>
              <a:t>)         </a:t>
            </a:r>
          </a:p>
          <a:p>
            <a:pPr>
              <a:buFontTx/>
              <a:buNone/>
            </a:pPr>
            <a:r>
              <a:rPr lang="zh-CN" altLang="en-US" sz="2100" kern="1200" dirty="0"/>
              <a:t>    将关键字序列</a:t>
            </a:r>
            <a:r>
              <a:rPr lang="en-US" altLang="zh-CN" sz="2100" kern="1200" dirty="0"/>
              <a:t>(7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8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30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1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8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9,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14</a:t>
            </a:r>
            <a:r>
              <a:rPr lang="zh-CN" altLang="en-US" sz="2100" kern="1200" dirty="0"/>
              <a:t> </a:t>
            </a:r>
            <a:r>
              <a:rPr lang="en-US" altLang="zh-CN" sz="2100" kern="1200" dirty="0"/>
              <a:t>)</a:t>
            </a:r>
            <a:r>
              <a:rPr lang="zh-CN" altLang="en-US" sz="2100" kern="1200" dirty="0"/>
              <a:t> 散列存储到散列表中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 散列表的存储空间是一个下标从</a:t>
            </a:r>
            <a:r>
              <a:rPr lang="en-US" altLang="zh-CN" sz="2100" kern="1200" dirty="0"/>
              <a:t>0</a:t>
            </a:r>
            <a:r>
              <a:rPr lang="zh-CN" altLang="en-US" sz="2100" kern="1200" dirty="0"/>
              <a:t>开始的一个一维数组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 散列函数为</a:t>
            </a:r>
            <a:r>
              <a:rPr lang="en-US" altLang="zh-CN" sz="2100" kern="1200" dirty="0"/>
              <a:t>: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    </a:t>
            </a:r>
            <a:r>
              <a:rPr lang="en-US" altLang="zh-CN" sz="2100" kern="1200" dirty="0"/>
              <a:t>H( key ) = ( key*3 ) MOD T            </a:t>
            </a:r>
          </a:p>
          <a:p>
            <a:pPr>
              <a:buFontTx/>
              <a:buNone/>
            </a:pPr>
            <a:r>
              <a:rPr lang="en-US" altLang="zh-CN" sz="2100" kern="1200" dirty="0"/>
              <a:t>      </a:t>
            </a:r>
            <a:r>
              <a:rPr lang="zh-CN" altLang="en-US" sz="2100" kern="1200" dirty="0"/>
              <a:t>处理冲突采用线性探测法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要求装载因子为</a:t>
            </a:r>
            <a:r>
              <a:rPr lang="en-US" altLang="zh-CN" sz="2100" kern="1200" dirty="0"/>
              <a:t>0.7</a:t>
            </a:r>
          </a:p>
          <a:p>
            <a:pPr>
              <a:buFontTx/>
              <a:buNone/>
            </a:pPr>
            <a:r>
              <a:rPr lang="zh-CN" altLang="en-US" sz="2100" kern="1200" dirty="0"/>
              <a:t>  </a:t>
            </a:r>
            <a:endParaRPr lang="en-US" altLang="zh-CN" sz="2100" kern="1200" dirty="0"/>
          </a:p>
          <a:p>
            <a:pPr>
              <a:buFontTx/>
              <a:buNone/>
            </a:pPr>
            <a:r>
              <a:rPr lang="zh-CN" altLang="en-US" sz="2100" kern="1200" dirty="0"/>
              <a:t>    问题</a:t>
            </a:r>
            <a:r>
              <a:rPr lang="en-US" altLang="zh-CN" sz="2100" kern="1200" dirty="0"/>
              <a:t>: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</a:t>
            </a:r>
            <a:r>
              <a:rPr lang="en-US" altLang="zh-CN" sz="2100" kern="1200" dirty="0"/>
              <a:t>1).</a:t>
            </a:r>
            <a:r>
              <a:rPr lang="zh-CN" altLang="en-US" sz="2100" kern="1200" dirty="0"/>
              <a:t>  请画出所构造的散列表</a:t>
            </a:r>
            <a:r>
              <a:rPr lang="en-US" altLang="zh-CN" sz="2100" kern="1200" dirty="0"/>
              <a:t>;</a:t>
            </a:r>
          </a:p>
          <a:p>
            <a:pPr>
              <a:buFontTx/>
              <a:buNone/>
            </a:pPr>
            <a:r>
              <a:rPr lang="zh-CN" altLang="en-US" sz="2100" kern="1200" dirty="0"/>
              <a:t>        </a:t>
            </a:r>
            <a:r>
              <a:rPr lang="en-US" altLang="zh-CN" sz="2100" kern="1200" dirty="0"/>
              <a:t>2).</a:t>
            </a:r>
            <a:r>
              <a:rPr lang="zh-CN" altLang="en-US" sz="2100" kern="1200" dirty="0"/>
              <a:t>  分别计算等概率情况下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查找成功和查找不成功的平均查找长度</a:t>
            </a:r>
            <a:r>
              <a:rPr lang="en-US" altLang="zh-CN" sz="2100" kern="1200" dirty="0"/>
              <a:t>.</a:t>
            </a:r>
          </a:p>
          <a:p>
            <a:pPr>
              <a:buFontTx/>
              <a:buNone/>
            </a:pPr>
            <a:endParaRPr lang="en-US" altLang="zh-CN" sz="2100" kern="1200" dirty="0"/>
          </a:p>
          <a:p>
            <a:pPr>
              <a:buFontTx/>
              <a:buNone/>
            </a:pPr>
            <a:r>
              <a:rPr lang="en-US" altLang="zh-CN" sz="2100" kern="1200" dirty="0"/>
              <a:t>    </a:t>
            </a:r>
            <a:r>
              <a:rPr lang="zh-CN" altLang="en-US" sz="2100" kern="1200" dirty="0"/>
              <a:t>注</a:t>
            </a:r>
            <a:r>
              <a:rPr lang="en-US" altLang="zh-CN" sz="2100" kern="1200" dirty="0"/>
              <a:t>:</a:t>
            </a:r>
            <a:r>
              <a:rPr lang="zh-CN" altLang="en-US" sz="2100" kern="1200" dirty="0"/>
              <a:t>   所谓查找不成功的平均查找长度是指</a:t>
            </a:r>
            <a:r>
              <a:rPr lang="en-US" altLang="zh-CN" sz="2100" kern="1200" dirty="0"/>
              <a:t>:</a:t>
            </a:r>
            <a:r>
              <a:rPr lang="zh-CN" altLang="en-US" sz="2100" kern="1200" dirty="0"/>
              <a:t>  在表中所有可能散列到的位置  </a:t>
            </a:r>
            <a:endParaRPr lang="en-US" altLang="zh-CN" sz="2100" kern="1200" dirty="0"/>
          </a:p>
          <a:p>
            <a:pPr>
              <a:buFontTx/>
              <a:buNone/>
            </a:pPr>
            <a:r>
              <a:rPr lang="zh-CN" altLang="en-US" sz="2100" kern="1200" dirty="0"/>
              <a:t>            上</a:t>
            </a:r>
            <a:r>
              <a:rPr lang="en-US" altLang="zh-CN" sz="2100" kern="1200" dirty="0"/>
              <a:t>,</a:t>
            </a:r>
            <a:r>
              <a:rPr lang="zh-CN" altLang="en-US" sz="2100" kern="1200" dirty="0"/>
              <a:t>要插入新元素时为找到空桶的探查次数的平均值</a:t>
            </a:r>
            <a:r>
              <a:rPr lang="en-US" altLang="zh-CN" sz="2100" kern="1200" dirty="0"/>
              <a:t>.  </a:t>
            </a:r>
            <a:endParaRPr lang="zh-CN" altLang="en-US" sz="2100" kern="12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7AB43D91-9314-4E9B-91DA-7D1EDAA536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404813"/>
            <a:ext cx="7772400" cy="361950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203" name="副标题 2">
            <a:extLst>
              <a:ext uri="{FF2B5EF4-FFF2-40B4-BE49-F238E27FC236}">
                <a16:creationId xmlns:a16="http://schemas.microsoft.com/office/drawing/2014/main" id="{82969767-4F2B-44F2-8D43-D2269B89E50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388" y="1557338"/>
            <a:ext cx="8713787" cy="4824412"/>
          </a:xfrm>
        </p:spPr>
        <p:txBody>
          <a:bodyPr/>
          <a:lstStyle/>
          <a:p>
            <a:pPr algn="l"/>
            <a:r>
              <a:rPr lang="zh-CN" altLang="en-US" sz="2000" b="1" dirty="0"/>
              <a:t>  解答</a:t>
            </a:r>
            <a:r>
              <a:rPr lang="en-US" altLang="zh-CN" sz="2000" b="1" dirty="0"/>
              <a:t>:</a:t>
            </a:r>
          </a:p>
          <a:p>
            <a:pPr algn="l"/>
            <a:r>
              <a:rPr lang="zh-CN" altLang="en-US" sz="2000" b="1" dirty="0"/>
              <a:t>     </a:t>
            </a:r>
            <a:r>
              <a:rPr lang="en-US" altLang="zh-CN" sz="2000" b="1" dirty="0"/>
              <a:t>1).</a:t>
            </a:r>
            <a:r>
              <a:rPr lang="zh-CN" altLang="en-US" sz="2000" b="1" dirty="0"/>
              <a:t>  由装载因子</a:t>
            </a:r>
            <a:r>
              <a:rPr lang="en-US" altLang="zh-CN" sz="2000" b="1" dirty="0"/>
              <a:t>0.7,</a:t>
            </a:r>
            <a:r>
              <a:rPr lang="zh-CN" altLang="en-US" sz="2000" b="1" dirty="0"/>
              <a:t> 数据总数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个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得到存储空间长度为</a:t>
            </a:r>
            <a:r>
              <a:rPr lang="en-US" altLang="zh-CN" sz="2000" b="1" dirty="0"/>
              <a:t>10,</a:t>
            </a:r>
            <a:r>
              <a:rPr lang="zh-CN" altLang="en-US" sz="2000" b="1" dirty="0"/>
              <a:t>  所以</a:t>
            </a:r>
            <a:endParaRPr lang="en-US" altLang="zh-CN" sz="2000" b="1" dirty="0"/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H(hey) = (key*3) MOD 10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散列表为</a:t>
            </a:r>
            <a:r>
              <a:rPr lang="en-US" altLang="zh-CN" sz="2000" b="1" dirty="0"/>
              <a:t>: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9</a:t>
            </a:r>
          </a:p>
          <a:p>
            <a:pPr algn="l"/>
            <a:r>
              <a:rPr lang="zh-CN" altLang="en-US" sz="2000" b="1" dirty="0"/>
              <a:t>        </a:t>
            </a:r>
            <a:r>
              <a:rPr lang="en-US" altLang="zh-CN" sz="2000" b="1" dirty="0"/>
              <a:t>30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4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11</a:t>
            </a:r>
            <a:r>
              <a:rPr lang="zh-CN" altLang="en-US" sz="2000" b="1" dirty="0"/>
              <a:t>    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      </a:t>
            </a:r>
            <a:r>
              <a:rPr lang="en-US" altLang="zh-CN" sz="2000" b="1" dirty="0"/>
              <a:t>18</a:t>
            </a:r>
            <a:r>
              <a:rPr lang="zh-CN" altLang="en-US" sz="2000" b="1" dirty="0"/>
              <a:t>            </a:t>
            </a:r>
            <a:r>
              <a:rPr lang="en-US" altLang="zh-CN" sz="2000" b="1" dirty="0"/>
              <a:t>9</a:t>
            </a:r>
          </a:p>
          <a:p>
            <a:pPr algn="l"/>
            <a:r>
              <a:rPr lang="zh-CN" altLang="en-US" sz="2000" b="1" dirty="0">
                <a:solidFill>
                  <a:srgbClr val="0000CC"/>
                </a:solidFill>
              </a:rPr>
              <a:t>   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    </a:t>
            </a:r>
            <a:r>
              <a:rPr lang="en-US" altLang="zh-CN" sz="2000" b="1" dirty="0">
                <a:solidFill>
                  <a:srgbClr val="0000CC"/>
                </a:solidFill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</a:rPr>
              <a:t>             </a:t>
            </a:r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</a:rPr>
              <a:t>  </a:t>
            </a:r>
            <a:endParaRPr lang="en-US" altLang="zh-CN" sz="2000" b="1" dirty="0">
              <a:solidFill>
                <a:srgbClr val="0000CC"/>
              </a:solidFill>
            </a:endParaRPr>
          </a:p>
          <a:p>
            <a:pPr algn="l"/>
            <a:endParaRPr lang="en-US" altLang="zh-CN" sz="2000" b="1" dirty="0">
              <a:solidFill>
                <a:srgbClr val="0000CC"/>
              </a:solidFill>
            </a:endParaRPr>
          </a:p>
          <a:p>
            <a:pPr algn="l"/>
            <a:r>
              <a:rPr lang="zh-CN" altLang="en-US" sz="2000" b="1" dirty="0"/>
              <a:t>       </a:t>
            </a:r>
            <a:r>
              <a:rPr lang="en-US" altLang="zh-CN" sz="2000" b="1" dirty="0"/>
              <a:t>2).  </a:t>
            </a:r>
            <a:r>
              <a:rPr lang="zh-CN" altLang="en-US" sz="2000" b="1" dirty="0"/>
              <a:t>查找成功的</a:t>
            </a:r>
            <a:r>
              <a:rPr lang="en-US" altLang="zh-CN" sz="2000" b="1" dirty="0"/>
              <a:t>ASL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1+1+1+1+1+2+1)/7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8/7</a:t>
            </a:r>
          </a:p>
          <a:p>
            <a:pPr algn="l"/>
            <a:r>
              <a:rPr lang="zh-CN" altLang="en-US" sz="2000" b="1" dirty="0"/>
              <a:t>              查找不成功的</a:t>
            </a:r>
            <a:r>
              <a:rPr lang="en-US" altLang="zh-CN" sz="2000" b="1" dirty="0"/>
              <a:t>ASL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7+6+5+4+3+2+1+2+1+1)/10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=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3.2</a:t>
            </a:r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en-US" altLang="zh-CN" sz="2000" b="1" dirty="0"/>
          </a:p>
          <a:p>
            <a:pPr algn="l"/>
            <a:endParaRPr lang="zh-CN" altLang="en-US" sz="2000" b="1" dirty="0"/>
          </a:p>
        </p:txBody>
      </p:sp>
      <p:grpSp>
        <p:nvGrpSpPr>
          <p:cNvPr id="51204" name="组合 1">
            <a:extLst>
              <a:ext uri="{FF2B5EF4-FFF2-40B4-BE49-F238E27FC236}">
                <a16:creationId xmlns:a16="http://schemas.microsoft.com/office/drawing/2014/main" id="{3CDB1BC6-3C4A-4844-B98C-FAF8D3470C8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57563"/>
            <a:ext cx="5040312" cy="792162"/>
            <a:chOff x="684213" y="2276475"/>
            <a:chExt cx="5040312" cy="792163"/>
          </a:xfrm>
        </p:grpSpPr>
        <p:cxnSp>
          <p:nvCxnSpPr>
            <p:cNvPr id="51205" name="直接连接符 4">
              <a:extLst>
                <a:ext uri="{FF2B5EF4-FFF2-40B4-BE49-F238E27FC236}">
                  <a16:creationId xmlns:a16="http://schemas.microsoft.com/office/drawing/2014/main" id="{7B936003-DAE0-4518-8732-182F97A246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276475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6" name="直接连接符 6">
              <a:extLst>
                <a:ext uri="{FF2B5EF4-FFF2-40B4-BE49-F238E27FC236}">
                  <a16:creationId xmlns:a16="http://schemas.microsoft.com/office/drawing/2014/main" id="{BDECA78D-2398-4928-96CD-2A38546D66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26368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7" name="直接连接符 7">
              <a:extLst>
                <a:ext uri="{FF2B5EF4-FFF2-40B4-BE49-F238E27FC236}">
                  <a16:creationId xmlns:a16="http://schemas.microsoft.com/office/drawing/2014/main" id="{6DD81F63-4848-4A87-80AE-74BEE5A72E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213" y="3068638"/>
              <a:ext cx="50403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8" name="直接连接符 7">
              <a:extLst>
                <a:ext uri="{FF2B5EF4-FFF2-40B4-BE49-F238E27FC236}">
                  <a16:creationId xmlns:a16="http://schemas.microsoft.com/office/drawing/2014/main" id="{DC56F472-7BEE-4583-8B34-BD336552DB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81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09" name="直接连接符 8">
              <a:extLst>
                <a:ext uri="{FF2B5EF4-FFF2-40B4-BE49-F238E27FC236}">
                  <a16:creationId xmlns:a16="http://schemas.microsoft.com/office/drawing/2014/main" id="{F53BF7AD-AB6F-4FB6-A98D-CF42C8D2AA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7199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0" name="直接连接符 9">
              <a:extLst>
                <a:ext uri="{FF2B5EF4-FFF2-40B4-BE49-F238E27FC236}">
                  <a16:creationId xmlns:a16="http://schemas.microsoft.com/office/drawing/2014/main" id="{AC61EC8D-4BB0-4F8A-961F-A26B42E520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22316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1" name="直接连接符 10">
              <a:extLst>
                <a:ext uri="{FF2B5EF4-FFF2-40B4-BE49-F238E27FC236}">
                  <a16:creationId xmlns:a16="http://schemas.microsoft.com/office/drawing/2014/main" id="{B5CC6199-7029-4AD9-9326-2D8521E3AB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7279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2" name="直接连接符 11">
              <a:extLst>
                <a:ext uri="{FF2B5EF4-FFF2-40B4-BE49-F238E27FC236}">
                  <a16:creationId xmlns:a16="http://schemas.microsoft.com/office/drawing/2014/main" id="{9ADDE3EF-EBE9-4AA8-93B2-4D07E6414D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23123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3" name="直接连接符 12">
              <a:extLst>
                <a:ext uri="{FF2B5EF4-FFF2-40B4-BE49-F238E27FC236}">
                  <a16:creationId xmlns:a16="http://schemas.microsoft.com/office/drawing/2014/main" id="{360362AE-7460-47F1-B68A-A088E83AF0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7360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4" name="直接连接符 13">
              <a:extLst>
                <a:ext uri="{FF2B5EF4-FFF2-40B4-BE49-F238E27FC236}">
                  <a16:creationId xmlns:a16="http://schemas.microsoft.com/office/drawing/2014/main" id="{7212740E-8C37-40A1-A9FC-FE275E80CC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3929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5" name="直接连接符 14">
              <a:extLst>
                <a:ext uri="{FF2B5EF4-FFF2-40B4-BE49-F238E27FC236}">
                  <a16:creationId xmlns:a16="http://schemas.microsoft.com/office/drawing/2014/main" id="{4D19BBD3-D6B6-4086-B629-DEA3265AC2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744118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6" name="直接连接符 15">
              <a:extLst>
                <a:ext uri="{FF2B5EF4-FFF2-40B4-BE49-F238E27FC236}">
                  <a16:creationId xmlns:a16="http://schemas.microsoft.com/office/drawing/2014/main" id="{648DDFD4-5C94-4410-9DA7-EB5630CAAC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247356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7" name="直接连接符 16">
              <a:extLst>
                <a:ext uri="{FF2B5EF4-FFF2-40B4-BE49-F238E27FC236}">
                  <a16:creationId xmlns:a16="http://schemas.microsoft.com/office/drawing/2014/main" id="{AB120161-3109-4090-AA82-DA278176C4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752181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18" name="直接连接符 17">
              <a:extLst>
                <a:ext uri="{FF2B5EF4-FFF2-40B4-BE49-F238E27FC236}">
                  <a16:creationId xmlns:a16="http://schemas.microsoft.com/office/drawing/2014/main" id="{7E58915A-B921-40BD-B3F6-1460EB7392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328443" y="2672557"/>
              <a:ext cx="79216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>
            <a:extLst>
              <a:ext uri="{FF2B5EF4-FFF2-40B4-BE49-F238E27FC236}">
                <a16:creationId xmlns:a16="http://schemas.microsoft.com/office/drawing/2014/main" id="{4A776ACF-09D2-43F1-87AF-46AEDE8D9B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7238" y="2238375"/>
            <a:ext cx="7472362" cy="2589213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7</a:t>
            </a:r>
            <a:r>
              <a:rPr lang="zh-CN" altLang="zh-CN" sz="2100"/>
              <a:t>．若已知一棵二叉树的前序序列是</a:t>
            </a:r>
            <a:r>
              <a:rPr lang="en-US" altLang="zh-CN" sz="2100"/>
              <a:t>BEFCGDH</a:t>
            </a:r>
            <a:r>
              <a:rPr lang="zh-CN" altLang="zh-CN" sz="2100"/>
              <a:t>，中序序列是</a:t>
            </a:r>
            <a:r>
              <a:rPr lang="en-US" altLang="zh-CN" sz="2100"/>
              <a:t>FEBGCHD</a:t>
            </a:r>
            <a:r>
              <a:rPr lang="zh-CN" altLang="zh-CN" sz="2100"/>
              <a:t>，请画出二叉树的结构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8E9FDBFD-0F8A-4C2A-8A15-F100E1A16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22" name="Rectangle 2">
            <a:extLst>
              <a:ext uri="{FF2B5EF4-FFF2-40B4-BE49-F238E27FC236}">
                <a16:creationId xmlns:a16="http://schemas.microsoft.com/office/drawing/2014/main" id="{B421F2F5-9A9E-4B44-9879-A120C7EC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7696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二章		线性表</a:t>
            </a:r>
          </a:p>
        </p:txBody>
      </p:sp>
      <p:sp>
        <p:nvSpPr>
          <p:cNvPr id="1669123" name="Rectangle 3">
            <a:extLst>
              <a:ext uri="{FF2B5EF4-FFF2-40B4-BE49-F238E27FC236}">
                <a16:creationId xmlns:a16="http://schemas.microsoft.com/office/drawing/2014/main" id="{4732724D-EBE1-43BF-A8AA-D4DCB82C4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8077200" cy="4727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</a:t>
            </a:r>
            <a:endParaRPr lang="zh-CN" altLang="en-US" sz="4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顺序表的定义和特点</a:t>
            </a: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顺序表的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算法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查找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数据比较次数（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N）</a:t>
            </a:r>
            <a:endParaRPr lang="en-US" altLang="zh-CN" sz="3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spcBef>
                <a:spcPct val="15000"/>
              </a:spcBef>
              <a:buClr>
                <a:srgbClr val="FF9900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顺序表中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插入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及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删除</a:t>
            </a:r>
            <a:r>
              <a:rPr lang="zh-CN" altLang="en-US" sz="3800" b="1">
                <a:effectLst>
                  <a:outerShdw blurRad="38100" dist="38100" dir="2700000" algn="tl">
                    <a:srgbClr val="C0C0C0"/>
                  </a:outerShdw>
                </a:effectLst>
              </a:rPr>
              <a:t>时计算</a:t>
            </a:r>
            <a:r>
              <a:rPr lang="zh-CN" altLang="en-US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均移动元素个数(</a:t>
            </a:r>
            <a:r>
              <a:rPr lang="en-US" altLang="zh-CN" sz="3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N)</a:t>
            </a:r>
            <a:endParaRPr lang="zh-CN" altLang="en-US" sz="3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DB677A-3F39-4508-AB9D-1A1144307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 rtlCol="0"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Font typeface="Geneva" charset="0"/>
              <a:buNone/>
              <a:defRPr/>
            </a:pPr>
            <a:r>
              <a:rPr lang="en-US" altLang="zh-CN" sz="2100" dirty="0"/>
              <a:t>8</a:t>
            </a:r>
            <a:r>
              <a:rPr lang="zh-CN" altLang="zh-CN" sz="2100" dirty="0"/>
              <a:t>．利用广义表的</a:t>
            </a:r>
            <a:r>
              <a:rPr lang="en-US" altLang="zh-CN" sz="2100" dirty="0"/>
              <a:t>head</a:t>
            </a:r>
            <a:r>
              <a:rPr lang="zh-CN" altLang="zh-CN" sz="2100" dirty="0"/>
              <a:t>和</a:t>
            </a:r>
            <a:r>
              <a:rPr lang="en-US" altLang="zh-CN" sz="2100" dirty="0"/>
              <a:t>tail</a:t>
            </a:r>
            <a:r>
              <a:rPr lang="zh-CN" altLang="zh-CN" sz="2100" dirty="0"/>
              <a:t>操作写出函数表达式， 把下列广义表中的原子项</a:t>
            </a:r>
            <a:r>
              <a:rPr lang="en-US" altLang="zh-CN" sz="2100" dirty="0"/>
              <a:t>p</a:t>
            </a:r>
            <a:r>
              <a:rPr lang="zh-CN" altLang="zh-CN" sz="2100" dirty="0"/>
              <a:t>分离出来。</a:t>
            </a:r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1</a:t>
            </a:r>
            <a:r>
              <a:rPr lang="zh-CN" altLang="zh-CN" sz="2100" dirty="0"/>
              <a:t>）</a:t>
            </a:r>
            <a:r>
              <a:rPr lang="en-US" altLang="zh-CN" sz="2100" dirty="0"/>
              <a:t>    L( ( (a), (b), (p), (r) ) )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en-US" altLang="zh-CN" sz="2100" dirty="0"/>
              <a:t> </a:t>
            </a:r>
            <a:endParaRPr lang="zh-CN" altLang="zh-CN" sz="2100" dirty="0"/>
          </a:p>
          <a:p>
            <a:pPr marL="0" indent="0">
              <a:buFont typeface="Geneva" charset="0"/>
              <a:buNone/>
              <a:defRPr/>
            </a:pPr>
            <a:r>
              <a:rPr lang="zh-CN" altLang="zh-CN" sz="2100" dirty="0"/>
              <a:t>（</a:t>
            </a:r>
            <a:r>
              <a:rPr lang="en-US" altLang="zh-CN" sz="2100" dirty="0"/>
              <a:t>2</a:t>
            </a:r>
            <a:r>
              <a:rPr lang="zh-CN" altLang="zh-CN" sz="2100" dirty="0"/>
              <a:t>）</a:t>
            </a:r>
            <a:r>
              <a:rPr lang="en-US" altLang="zh-CN" sz="2100" dirty="0"/>
              <a:t>    L</a:t>
            </a:r>
            <a:r>
              <a:rPr lang="zh-CN" altLang="zh-CN" sz="2100" dirty="0"/>
              <a:t>（（</a:t>
            </a:r>
            <a:r>
              <a:rPr lang="en-US" altLang="zh-CN" sz="2100" dirty="0" err="1"/>
              <a:t>a,b</a:t>
            </a:r>
            <a:r>
              <a:rPr lang="zh-CN" altLang="zh-CN" sz="2100" dirty="0"/>
              <a:t>）</a:t>
            </a:r>
            <a:r>
              <a:rPr lang="en-US" altLang="zh-CN" sz="2100" dirty="0"/>
              <a:t>, (p, r)</a:t>
            </a:r>
            <a:r>
              <a:rPr lang="zh-CN" altLang="zh-CN" sz="2100" dirty="0"/>
              <a:t>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  <a:defRPr/>
            </a:pPr>
            <a:endParaRPr lang="zh-CN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234D7DB-9A0C-4E8C-B05E-188CF05B7CD4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 (1)   head (head(tail(tail(head(L)))))</a:t>
            </a:r>
          </a:p>
          <a:p>
            <a:pPr>
              <a:defRPr/>
            </a:pPr>
            <a:r>
              <a:rPr lang="en-US" altLang="zh-CN" sz="2700" b="1" dirty="0">
                <a:solidFill>
                  <a:srgbClr val="0070C0"/>
                </a:solidFill>
              </a:rPr>
              <a:t>            (2)   head (head(tail(L)))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D17A064-4F0B-4DEB-AC4F-8EEFC646B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2">
            <a:extLst>
              <a:ext uri="{FF2B5EF4-FFF2-40B4-BE49-F238E27FC236}">
                <a16:creationId xmlns:a16="http://schemas.microsoft.com/office/drawing/2014/main" id="{B8FEF440-9212-47C3-BB44-A24A953CC7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9</a:t>
            </a:r>
            <a:r>
              <a:rPr lang="zh-CN" altLang="zh-CN" sz="2100"/>
              <a:t>．一棵满</a:t>
            </a:r>
            <a:r>
              <a:rPr lang="en-US" altLang="zh-CN" sz="2100"/>
              <a:t>3</a:t>
            </a:r>
            <a:r>
              <a:rPr lang="zh-CN" altLang="zh-CN" sz="2100"/>
              <a:t>叉树，按层次遍历序存储在一维数组中，试计算结点下标为</a:t>
            </a:r>
            <a:r>
              <a:rPr lang="en-US" altLang="zh-CN" sz="2100"/>
              <a:t>a </a:t>
            </a:r>
            <a:r>
              <a:rPr lang="zh-CN" altLang="zh-CN" sz="2100"/>
              <a:t>的结点的第</a:t>
            </a:r>
            <a:r>
              <a:rPr lang="en-US" altLang="zh-CN" sz="2100"/>
              <a:t>3</a:t>
            </a:r>
            <a:r>
              <a:rPr lang="zh-CN" altLang="zh-CN" sz="2100"/>
              <a:t>个孩子的下标以及结点下标为</a:t>
            </a:r>
            <a:r>
              <a:rPr lang="en-US" altLang="zh-CN" sz="2100"/>
              <a:t>b</a:t>
            </a:r>
            <a:r>
              <a:rPr lang="zh-CN" altLang="zh-CN" sz="2100"/>
              <a:t>的结点的父母结点的下标。（下标从</a:t>
            </a:r>
            <a:r>
              <a:rPr lang="en-US" altLang="zh-CN" sz="2100"/>
              <a:t>0</a:t>
            </a:r>
            <a:r>
              <a:rPr lang="zh-CN" altLang="zh-CN" sz="2100"/>
              <a:t>开始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5429C32-B67B-4C75-BC15-653D617EF2F3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1)   3a+3</a:t>
            </a:r>
          </a:p>
          <a:p>
            <a:pPr eaLnBrk="1" hangingPunct="1"/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(2)   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└ (</a:t>
            </a:r>
            <a:r>
              <a:rPr lang="en-US" altLang="zh-CN" sz="27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-1)/3 ┘</a:t>
            </a:r>
            <a:endParaRPr lang="zh-CN" altLang="en-US" sz="2700" b="1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FC0788A4-1323-4D50-9398-F54413174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2">
            <a:extLst>
              <a:ext uri="{FF2B5EF4-FFF2-40B4-BE49-F238E27FC236}">
                <a16:creationId xmlns:a16="http://schemas.microsoft.com/office/drawing/2014/main" id="{870E00DA-0895-4B6C-A37A-198578E22D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0. </a:t>
            </a:r>
            <a:r>
              <a:rPr lang="zh-CN" altLang="zh-CN" sz="2100"/>
              <a:t>广义表</a:t>
            </a:r>
            <a:r>
              <a:rPr lang="en-US" altLang="zh-CN" sz="2100"/>
              <a:t>L =( ( (b,c),d</a:t>
            </a:r>
            <a:r>
              <a:rPr lang="zh-CN" altLang="zh-CN" sz="2100"/>
              <a:t>）</a:t>
            </a:r>
            <a:r>
              <a:rPr lang="en-US" altLang="zh-CN" sz="2100"/>
              <a:t>,( a) , ((a) ,((b, c), d)), e ,( ) )</a:t>
            </a:r>
            <a:r>
              <a:rPr lang="zh-CN" altLang="zh-CN" sz="2100"/>
              <a:t>用链表的形式存储，请将其存储表示画出来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6426AC4-33CE-48E1-A25E-BE6101014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内容占位符 2">
            <a:extLst>
              <a:ext uri="{FF2B5EF4-FFF2-40B4-BE49-F238E27FC236}">
                <a16:creationId xmlns:a16="http://schemas.microsoft.com/office/drawing/2014/main" id="{E8D7A0A2-8020-44AF-9F60-061707197F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1</a:t>
            </a:r>
            <a:r>
              <a:rPr lang="zh-CN" altLang="zh-CN" sz="2100"/>
              <a:t>．设数组</a:t>
            </a:r>
            <a:r>
              <a:rPr lang="en-US" altLang="zh-CN" sz="2100"/>
              <a:t>Q[m]</a:t>
            </a:r>
            <a:r>
              <a:rPr lang="zh-CN" altLang="zh-CN" sz="2100"/>
              <a:t>表示一个环形队列（下标为</a:t>
            </a:r>
            <a:r>
              <a:rPr lang="en-US" altLang="zh-CN" sz="2100"/>
              <a:t>0 </a:t>
            </a:r>
            <a:r>
              <a:rPr lang="zh-CN" altLang="zh-CN" sz="2100"/>
              <a:t>到</a:t>
            </a:r>
            <a:r>
              <a:rPr lang="en-US" altLang="zh-CN" sz="2100"/>
              <a:t>m – 1</a:t>
            </a:r>
            <a:r>
              <a:rPr lang="zh-CN" altLang="zh-CN" sz="2100"/>
              <a:t>）</a:t>
            </a:r>
            <a:r>
              <a:rPr lang="en-US" altLang="zh-CN" sz="2100"/>
              <a:t>, rear</a:t>
            </a:r>
            <a:r>
              <a:rPr lang="zh-CN" altLang="zh-CN" sz="2100"/>
              <a:t>为队列中最后一个元素的实际位置，</a:t>
            </a:r>
            <a:r>
              <a:rPr lang="en-US" altLang="zh-CN" sz="2100"/>
              <a:t>length</a:t>
            </a:r>
            <a:r>
              <a:rPr lang="zh-CN" altLang="zh-CN" sz="2100"/>
              <a:t>为队列中元素的个数</a:t>
            </a:r>
            <a:r>
              <a:rPr lang="en-US" altLang="zh-CN" sz="2100"/>
              <a:t>, </a:t>
            </a:r>
            <a:r>
              <a:rPr lang="zh-CN" altLang="zh-CN" sz="2100"/>
              <a:t>求队列中第一个元素的实际位置（ 要求写出计算公式）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3F4B596A-47A9-4507-BB4C-169DA4A957E0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( rear – length +m+1 ) % m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4B49BD2C-7A8A-4A94-8A9D-625094CDB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2">
            <a:extLst>
              <a:ext uri="{FF2B5EF4-FFF2-40B4-BE49-F238E27FC236}">
                <a16:creationId xmlns:a16="http://schemas.microsoft.com/office/drawing/2014/main" id="{E4550F08-61DB-4290-BDC5-AD52090947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/>
              <a:t>12</a:t>
            </a:r>
            <a:r>
              <a:rPr lang="zh-CN" altLang="zh-CN" sz="2100"/>
              <a:t>．</a:t>
            </a:r>
            <a:r>
              <a:rPr lang="en-US" altLang="zh-CN" sz="2100"/>
              <a:t>Ack</a:t>
            </a:r>
            <a:r>
              <a:rPr lang="zh-CN" altLang="zh-CN" sz="2100"/>
              <a:t>函数的定义如下：计算</a:t>
            </a:r>
            <a:r>
              <a:rPr lang="en-US" altLang="zh-CN" sz="2100"/>
              <a:t>Ack(3,1)</a:t>
            </a:r>
            <a:r>
              <a:rPr lang="zh-CN" altLang="zh-CN" sz="2100"/>
              <a:t>的值。</a:t>
            </a:r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endParaRPr lang="zh-CN" altLang="zh-CN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4E039C3-0608-4813-BAD6-C631084336EC}"/>
              </a:ext>
            </a:extLst>
          </p:cNvPr>
          <p:cNvSpPr txBox="1">
            <a:spLocks/>
          </p:cNvSpPr>
          <p:nvPr/>
        </p:nvSpPr>
        <p:spPr>
          <a:xfrm>
            <a:off x="685800" y="4827690"/>
            <a:ext cx="7902054" cy="95299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700" b="1" dirty="0">
                <a:solidFill>
                  <a:srgbClr val="0070C0"/>
                </a:solidFill>
              </a:rPr>
              <a:t>答案：</a:t>
            </a:r>
            <a:r>
              <a:rPr lang="en-US" altLang="zh-CN" sz="2700" b="1" dirty="0">
                <a:solidFill>
                  <a:srgbClr val="0070C0"/>
                </a:solidFill>
              </a:rPr>
              <a:t>13</a:t>
            </a:r>
            <a:endParaRPr lang="zh-CN" altLang="en-US" sz="2700" b="1" dirty="0">
              <a:solidFill>
                <a:srgbClr val="0070C0"/>
              </a:solidFill>
            </a:endParaRP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95CD117E-4817-4DDE-A135-DFB8E0E18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7351" name="对象 9">
            <a:extLst>
              <a:ext uri="{FF2B5EF4-FFF2-40B4-BE49-F238E27FC236}">
                <a16:creationId xmlns:a16="http://schemas.microsoft.com/office/drawing/2014/main" id="{65D076A9-D530-4C46-AE4F-D40719516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2743200"/>
          <a:ext cx="62849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r:id="rId4" imgW="3454400" imgH="711200" progId="Equation.DSMT4">
                  <p:embed/>
                </p:oleObj>
              </mc:Choice>
              <mc:Fallback>
                <p:oleObj r:id="rId4" imgW="3454400" imgH="71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43200"/>
                        <a:ext cx="628491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00C6707A-3A33-4DF6-9B2A-03017D1F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矩形 1">
            <a:extLst>
              <a:ext uri="{FF2B5EF4-FFF2-40B4-BE49-F238E27FC236}">
                <a16:creationId xmlns:a16="http://schemas.microsoft.com/office/drawing/2014/main" id="{8A05F991-3E05-48ED-B967-F199FB1F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73238"/>
            <a:ext cx="8567737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解答：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Template &lt;class TYPE&gt; void BinaryTree &lt;TYPE&gt; :: leaf_path( ) {</a:t>
            </a: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eaf_pathlen(root, 0);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endParaRPr lang="en-US" altLang="zh-CN" sz="1800">
              <a:latin typeface="仿宋_GB2312" pitchFamily="49" charset="-122"/>
              <a:ea typeface="仿宋_GB2312" pitchFamily="49" charset="-122"/>
            </a:endParaRP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Template &lt;class TYPE&gt; void BinaryTree &lt;TYPE&gt; :: leaf_pathlen 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(BinTreeNode *  T, int L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{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	if (T == NULL) return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zh-CN" altLang="en-US" sz="180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	else if (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 = = NULL) &amp;&amp;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 = = NULL))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	     count &lt;&lt; 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data &lt;&lt; L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	       else 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{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l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   	leaf</a:t>
            </a:r>
            <a:r>
              <a:rPr lang="en-US" altLang="zh-CN" sz="1800" u="sng">
                <a:latin typeface="仿宋_GB2312" pitchFamily="49" charset="-122"/>
                <a:ea typeface="仿宋_GB2312" pitchFamily="49" charset="-122"/>
              </a:rPr>
              <a:t>_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pathlen(T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rchild, L+1);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                  }</a:t>
            </a:r>
          </a:p>
          <a:p>
            <a:pPr eaLnBrk="1" hangingPunct="1">
              <a:lnSpc>
                <a:spcPct val="90000"/>
              </a:lnSpc>
              <a:buSzPct val="100000"/>
              <a:buFontTx/>
              <a:buNone/>
            </a:pPr>
            <a:r>
              <a:rPr lang="en-US" altLang="zh-CN" sz="1800">
                <a:latin typeface="仿宋_GB2312" pitchFamily="49" charset="-122"/>
                <a:ea typeface="仿宋_GB2312" pitchFamily="49" charset="-122"/>
              </a:rPr>
              <a:t> }</a:t>
            </a:r>
          </a:p>
        </p:txBody>
      </p:sp>
      <p:sp>
        <p:nvSpPr>
          <p:cNvPr id="32771" name="矩形 2">
            <a:extLst>
              <a:ext uri="{FF2B5EF4-FFF2-40B4-BE49-F238E27FC236}">
                <a16:creationId xmlns:a16="http://schemas.microsoft.com/office/drawing/2014/main" id="{E7CA42A1-66DE-41B8-9E23-9E18B5CF2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1065213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10000"/>
              <a:buFont typeface="Geneva" charset="0"/>
              <a:buChar char="•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buSzPct val="100000"/>
              <a:buFont typeface="Geneva" charset="0"/>
              <a:buNone/>
              <a:defRPr/>
            </a:pPr>
            <a:r>
              <a:rPr lang="en-US" altLang="zh-CN" sz="2000" b="1" dirty="0">
                <a:latin typeface="+mn-lt"/>
                <a:ea typeface="+mn-ea"/>
              </a:rPr>
              <a:t>1. </a:t>
            </a:r>
            <a:r>
              <a:rPr lang="zh-CN" altLang="en-US" sz="2000" b="1" dirty="0">
                <a:latin typeface="+mn-lt"/>
                <a:ea typeface="+mn-ea"/>
              </a:rPr>
              <a:t>二叉树以二叉链表的方式存储，设计算法输出二叉树中所有的叶子结点，同时给出每个叶子结点到根结点的路径的长度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6B7988-980E-4055-B357-D64A1AC7E5AC}"/>
              </a:ext>
            </a:extLst>
          </p:cNvPr>
          <p:cNvSpPr/>
          <p:nvPr/>
        </p:nvSpPr>
        <p:spPr>
          <a:xfrm>
            <a:off x="1187450" y="260350"/>
            <a:ext cx="2382838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ü"/>
              <a:defRPr/>
            </a:pP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题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内容占位符 2">
            <a:extLst>
              <a:ext uri="{FF2B5EF4-FFF2-40B4-BE49-F238E27FC236}">
                <a16:creationId xmlns:a16="http://schemas.microsoft.com/office/drawing/2014/main" id="{77D96C9B-F766-4C40-9B3B-8F82A5881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470775" cy="2589212"/>
          </a:xfrm>
        </p:spPr>
        <p:txBody>
          <a:bodyPr lIns="68580" tIns="34290" rIns="68580" bIns="34290"/>
          <a:lstStyle/>
          <a:p>
            <a:pPr marL="0" indent="0">
              <a:buFont typeface="Geneva" charset="0"/>
              <a:buNone/>
            </a:pPr>
            <a:r>
              <a:rPr lang="en-US" altLang="zh-CN" sz="2100"/>
              <a:t>2. </a:t>
            </a:r>
            <a:r>
              <a:rPr lang="zh-CN" altLang="zh-CN" sz="2100"/>
              <a:t>设二叉树</a:t>
            </a:r>
            <a:r>
              <a:rPr lang="en-US" altLang="zh-CN" sz="2100"/>
              <a:t>T</a:t>
            </a:r>
            <a:r>
              <a:rPr lang="zh-CN" altLang="zh-CN" sz="2100"/>
              <a:t>的静态链表存储结构如下</a:t>
            </a:r>
            <a:r>
              <a:rPr lang="en-US" altLang="zh-CN" sz="2100"/>
              <a:t>:</a:t>
            </a:r>
            <a:endParaRPr lang="zh-CN" altLang="zh-CN" sz="2100"/>
          </a:p>
          <a:p>
            <a:pPr marL="0" indent="0">
              <a:buFont typeface="Geneva" charset="0"/>
              <a:buNone/>
            </a:pPr>
            <a:r>
              <a:rPr lang="zh-CN" altLang="zh-CN" sz="2100"/>
              <a:t>其中，</a:t>
            </a:r>
            <a:r>
              <a:rPr lang="en-US" altLang="zh-CN" sz="2100"/>
              <a:t>Lchild,Rchild</a:t>
            </a:r>
            <a:r>
              <a:rPr lang="zh-CN" altLang="zh-CN" sz="2100"/>
              <a:t>分别为结点的左、右孩子指针域</a:t>
            </a:r>
            <a:r>
              <a:rPr lang="en-US" altLang="zh-CN" sz="2100"/>
              <a:t>,data</a:t>
            </a:r>
            <a:r>
              <a:rPr lang="zh-CN" altLang="zh-CN" sz="2100"/>
              <a:t>为结点的数据域。</a:t>
            </a:r>
          </a:p>
        </p:txBody>
      </p:sp>
      <p:sp>
        <p:nvSpPr>
          <p:cNvPr id="60419" name="Rectangle 6">
            <a:extLst>
              <a:ext uri="{FF2B5EF4-FFF2-40B4-BE49-F238E27FC236}">
                <a16:creationId xmlns:a16="http://schemas.microsoft.com/office/drawing/2014/main" id="{3AACB6B6-CD3B-4C34-ACAF-F8BEEF45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14F8EF8-320D-4CD3-B93D-8F7BF5B6F8D8}"/>
              </a:ext>
            </a:extLst>
          </p:cNvPr>
          <p:cNvGraphicFramePr>
            <a:graphicFrameLocks noGrp="1"/>
          </p:cNvGraphicFramePr>
          <p:nvPr/>
        </p:nvGraphicFramePr>
        <p:xfrm>
          <a:off x="1470025" y="3221038"/>
          <a:ext cx="5786440" cy="24574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3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0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4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33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2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24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4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6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9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21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</a:rPr>
                        <a:t>Lchild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Dat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J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H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F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B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C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E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G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I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10">
                <a:tc>
                  <a:txBody>
                    <a:bodyPr/>
                    <a:lstStyle/>
                    <a:p>
                      <a:pPr marL="66675" indent="-66675"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Rchild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9 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4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 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 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4" marR="5143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标题 5">
            <a:extLst>
              <a:ext uri="{FF2B5EF4-FFF2-40B4-BE49-F238E27FC236}">
                <a16:creationId xmlns:a16="http://schemas.microsoft.com/office/drawing/2014/main" id="{D47C364A-0D88-4E47-96B0-9A1075F67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内容占位符 2">
            <a:extLst>
              <a:ext uri="{FF2B5EF4-FFF2-40B4-BE49-F238E27FC236}">
                <a16:creationId xmlns:a16="http://schemas.microsoft.com/office/drawing/2014/main" id="{57BFCAF1-1711-4B68-B6A4-CE5F5A1F96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8350" y="1839913"/>
            <a:ext cx="7932738" cy="2508250"/>
          </a:xfrm>
        </p:spPr>
        <p:txBody>
          <a:bodyPr lIns="68580" tIns="34290" rIns="68580" bIns="34290"/>
          <a:lstStyle/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en-US" altLang="zh-CN" sz="2100" dirty="0"/>
              <a:t> </a:t>
            </a:r>
            <a:r>
              <a:rPr lang="zh-CN" altLang="zh-CN" sz="2100" dirty="0"/>
              <a:t>（</a:t>
            </a:r>
            <a:r>
              <a:rPr lang="en-US" altLang="zh-CN" sz="2100" dirty="0"/>
              <a:t>1</a:t>
            </a:r>
            <a:r>
              <a:rPr lang="zh-CN" altLang="zh-CN" sz="2100" dirty="0"/>
              <a:t>）请画出该二叉树的中序线索树。</a:t>
            </a:r>
            <a:r>
              <a:rPr lang="en-US" altLang="zh-CN" sz="2100" dirty="0"/>
              <a:t> </a:t>
            </a:r>
            <a:endParaRPr lang="zh-CN" altLang="zh-CN" sz="2100" dirty="0"/>
          </a:p>
          <a:p>
            <a:pPr marL="0" indent="0">
              <a:lnSpc>
                <a:spcPct val="150000"/>
              </a:lnSpc>
              <a:buFont typeface="Geneva" charset="0"/>
              <a:buNone/>
            </a:pPr>
            <a:r>
              <a:rPr lang="zh-CN" altLang="zh-CN" sz="2100" dirty="0"/>
              <a:t>（</a:t>
            </a:r>
            <a:r>
              <a:rPr lang="en-US" altLang="zh-CN" sz="2100" dirty="0"/>
              <a:t>2</a:t>
            </a:r>
            <a:r>
              <a:rPr lang="zh-CN" altLang="zh-CN" sz="2100" dirty="0"/>
              <a:t>）改造上述的静态链表结构为中序线索树结构，并给出中序线索树中查找某结点</a:t>
            </a:r>
            <a:r>
              <a:rPr lang="en-US" altLang="zh-CN" sz="2100" dirty="0"/>
              <a:t>P</a:t>
            </a:r>
            <a:r>
              <a:rPr lang="zh-CN" altLang="zh-CN" sz="2100" dirty="0"/>
              <a:t>的后继的算法。 </a:t>
            </a:r>
            <a:r>
              <a:rPr lang="en-US" altLang="zh-CN" sz="2100" dirty="0"/>
              <a:t> </a:t>
            </a:r>
            <a:endParaRPr lang="zh-CN" altLang="zh-CN" sz="2100" dirty="0"/>
          </a:p>
        </p:txBody>
      </p:sp>
      <p:sp>
        <p:nvSpPr>
          <p:cNvPr id="62467" name="Rectangle 6">
            <a:extLst>
              <a:ext uri="{FF2B5EF4-FFF2-40B4-BE49-F238E27FC236}">
                <a16:creationId xmlns:a16="http://schemas.microsoft.com/office/drawing/2014/main" id="{D9708BC4-AE6D-4EDF-A3EF-EC293178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2593975"/>
            <a:ext cx="928687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defRPr>
            </a:lvl9pPr>
          </a:lstStyle>
          <a:p>
            <a:endParaRPr lang="zh-CN" altLang="en-US" sz="150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BBD2521-09DC-4B3F-B9DF-D2EAF9EB6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1171" name="Rectangle 3">
            <a:extLst>
              <a:ext uri="{FF2B5EF4-FFF2-40B4-BE49-F238E27FC236}">
                <a16:creationId xmlns:a16="http://schemas.microsoft.com/office/drawing/2014/main" id="{01F24439-5CF0-434C-A6AD-B2AB7382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73225"/>
            <a:ext cx="8077200" cy="4422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链表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单链表中的插入与删除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带表头结点的单链表； 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Clr>
                <a:srgbClr val="FF9900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3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静态链表</a:t>
            </a:r>
            <a:endParaRPr lang="zh-CN" altLang="en-US" sz="3800" b="1">
              <a:solidFill>
                <a:srgbClr val="00808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循环链表</a:t>
            </a:r>
            <a:endParaRPr lang="zh-CN" altLang="en-US" sz="4000" b="1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双向链表</a:t>
            </a:r>
            <a:endParaRPr lang="zh-CN" altLang="en-US" sz="3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B8A4BB14-9AC3-4947-B7E7-BF5836736F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24142034"/>
              </p:ext>
            </p:extLst>
          </p:nvPr>
        </p:nvGraphicFramePr>
        <p:xfrm>
          <a:off x="1403648" y="1397000"/>
          <a:ext cx="698477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3A4C5A-9A92-4C82-91B5-9F3B3EF5E90B}"/>
              </a:ext>
            </a:extLst>
          </p:cNvPr>
          <p:cNvSpPr txBox="1">
            <a:spLocks noChangeArrowheads="1"/>
          </p:cNvSpPr>
          <p:nvPr/>
        </p:nvSpPr>
        <p:spPr>
          <a:xfrm>
            <a:off x="107950" y="620713"/>
            <a:ext cx="8510588" cy="7524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4885E9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4885E9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zh-CN" altLang="en-US" b="0" dirty="0">
                <a:latin typeface="Times New Roman" panose="02020603050405020304" charset="0"/>
                <a:ea typeface="华文仿宋" panose="02010600040101010101" charset="-122"/>
                <a:cs typeface="Times New Roman" panose="02020603050405020304" charset="0"/>
              </a:rPr>
              <a:t>本章要点</a:t>
            </a:r>
          </a:p>
        </p:txBody>
      </p:sp>
    </p:spTree>
    <p:extLst>
      <p:ext uri="{BB962C8B-B14F-4D97-AF65-F5344CB8AC3E}">
        <p14:creationId xmlns:p14="http://schemas.microsoft.com/office/powerpoint/2010/main" val="2550256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3218" name="Rectangle 2">
            <a:extLst>
              <a:ext uri="{FF2B5EF4-FFF2-40B4-BE49-F238E27FC236}">
                <a16:creationId xmlns:a16="http://schemas.microsoft.com/office/drawing/2014/main" id="{DD3327EE-8BB4-49D4-90D1-EC3A34FA0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"/>
            <a:ext cx="7315200" cy="839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lIns="90623" tIns="44517" rIns="90623" bIns="44517" anchor="b"/>
          <a:lstStyle/>
          <a:p>
            <a:pPr algn="ctr" defTabSz="915988">
              <a:defRPr/>
            </a:pPr>
            <a:r>
              <a:rPr lang="zh-CN" altLang="en-US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三章		栈和队列</a:t>
            </a:r>
          </a:p>
        </p:txBody>
      </p:sp>
      <p:sp>
        <p:nvSpPr>
          <p:cNvPr id="1673219" name="Rectangle 3">
            <a:extLst>
              <a:ext uri="{FF2B5EF4-FFF2-40B4-BE49-F238E27FC236}">
                <a16:creationId xmlns:a16="http://schemas.microsoft.com/office/drawing/2014/main" id="{3188512E-C9A8-4235-AB07-E4FF1068D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266825"/>
            <a:ext cx="8964612" cy="564507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623" tIns="44517" rIns="90623" bIns="44517">
            <a:spAutoFit/>
          </a:bodyPr>
          <a:lstStyle/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栈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数组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顺序栈)</a:t>
            </a:r>
            <a:endParaRPr lang="zh-CN" altLang="en-US" sz="3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栈的链接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链式栈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的应用: 用后缀表达式求值；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栈与递归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递归的原理、递归</a:t>
            </a:r>
            <a:r>
              <a:rPr lang="en-US" altLang="zh-CN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&gt;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递归）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队列</a:t>
            </a:r>
            <a:endParaRPr lang="zh-CN" altLang="en-US" sz="3600" b="1" dirty="0">
              <a:solidFill>
                <a:srgbClr val="0000FF"/>
              </a:solidFill>
            </a:endParaRPr>
          </a:p>
          <a:p>
            <a:pPr lvl="2" indent="-457200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队列的顺序存储表示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循环队列)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链接存储表示</a:t>
            </a:r>
          </a:p>
          <a:p>
            <a:pPr lvl="1">
              <a:lnSpc>
                <a:spcPct val="105000"/>
              </a:lnSpc>
              <a:buClr>
                <a:srgbClr val="660066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34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队列的应用：</a:t>
            </a:r>
            <a:r>
              <a:rPr lang="zh-CN" altLang="en-US" sz="3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打印杨辉三角形</a:t>
            </a:r>
          </a:p>
          <a:p>
            <a:pPr>
              <a:lnSpc>
                <a:spcPct val="105000"/>
              </a:lnSpc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6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优先级队列（结合堆来实现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南京大学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FF0000"/>
      </a:accent2>
      <a:accent3>
        <a:srgbClr val="FFFFFF"/>
      </a:accent3>
      <a:accent4>
        <a:srgbClr val="000000"/>
      </a:accent4>
      <a:accent5>
        <a:srgbClr val="ADCAFF"/>
      </a:accent5>
      <a:accent6>
        <a:srgbClr val="E70000"/>
      </a:accent6>
      <a:hlink>
        <a:srgbClr val="6600CC"/>
      </a:hlink>
      <a:folHlink>
        <a:srgbClr val="B2B2B2"/>
      </a:folHlink>
    </a:clrScheme>
    <a:fontScheme name="南京大学">
      <a:majorFont>
        <a:latin typeface="幼圆"/>
        <a:ea typeface="幼圆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623" tIns="44517" rIns="90623" bIns="44517" numCol="1" anchor="t" anchorCtr="0" compatLnSpc="1">
        <a:prstTxWarp prst="textNoShape">
          <a:avLst/>
        </a:prstTxWarp>
      </a:bodyPr>
      <a:lstStyle>
        <a:defPPr marL="0" marR="0" indent="0" algn="l" defTabSz="915988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仿宋_GB2312" pitchFamily="49" charset="-122"/>
            <a:ea typeface="仿宋_GB2312" pitchFamily="49" charset="-122"/>
          </a:defRPr>
        </a:defPPr>
      </a:lstStyle>
    </a:lnDef>
  </a:objectDefaults>
  <a:extraClrSchemeLst>
    <a:extraClrScheme>
      <a:clrScheme name="南京大学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南京大学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京大学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3399FF"/>
    </a:accent1>
    <a:accent2>
      <a:srgbClr val="FF0000"/>
    </a:accent2>
    <a:accent3>
      <a:srgbClr val="FFFFFF"/>
    </a:accent3>
    <a:accent4>
      <a:srgbClr val="000000"/>
    </a:accent4>
    <a:accent5>
      <a:srgbClr val="ADCAFF"/>
    </a:accent5>
    <a:accent6>
      <a:srgbClr val="E70000"/>
    </a:accent6>
    <a:hlink>
      <a:srgbClr val="6600CC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17</TotalTime>
  <Words>3413</Words>
  <Application>Microsoft Office PowerPoint</Application>
  <PresentationFormat>信纸(8.5x11 英寸)</PresentationFormat>
  <Paragraphs>450</Paragraphs>
  <Slides>67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82" baseType="lpstr">
      <vt:lpstr>Geneva</vt:lpstr>
      <vt:lpstr>仿宋_GB2312</vt:lpstr>
      <vt:lpstr>华文仿宋</vt:lpstr>
      <vt:lpstr>华文中宋</vt:lpstr>
      <vt:lpstr>宋体</vt:lpstr>
      <vt:lpstr>幼圆</vt:lpstr>
      <vt:lpstr>Arial</vt:lpstr>
      <vt:lpstr>Calibri</vt:lpstr>
      <vt:lpstr>Symbol</vt:lpstr>
      <vt:lpstr>Times</vt:lpstr>
      <vt:lpstr>Times New Roman</vt:lpstr>
      <vt:lpstr>Wingdings</vt:lpstr>
      <vt:lpstr>南京大学</vt:lpstr>
      <vt:lpstr>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 数组、串与广义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L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Jiang Yuan</dc:creator>
  <cp:lastModifiedBy>Lamda</cp:lastModifiedBy>
  <cp:revision>350</cp:revision>
  <cp:lastPrinted>2000-07-06T06:13:59Z</cp:lastPrinted>
  <dcterms:created xsi:type="dcterms:W3CDTF">2004-08-20T09:00:43Z</dcterms:created>
  <dcterms:modified xsi:type="dcterms:W3CDTF">2023-12-26T09:14:14Z</dcterms:modified>
</cp:coreProperties>
</file>